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ADFD45E" w14:textId="0FFFBF54" w:rsidR="00E43576" w:rsidRPr="00603DD4" w:rsidRDefault="007E7BDC" w:rsidP="007E7BDC">
      <w:pPr>
        <w:pStyle w:val="1"/>
        <w:tabs>
          <w:tab w:val="left" w:pos="5940"/>
        </w:tabs>
        <w:jc w:val="center"/>
        <w:rPr>
          <w:rStyle w:val="17"/>
          <w:rFonts w:ascii="STSong" w:eastAsia="STSong" w:hAnsi="STSong" w:hint="default"/>
          <w:b/>
        </w:rPr>
      </w:pPr>
      <w:r w:rsidRPr="00603DD4">
        <w:rPr>
          <w:rStyle w:val="17"/>
          <w:rFonts w:ascii="STSong" w:eastAsia="STSong" w:hAnsi="STSong" w:hint="default"/>
          <w:b/>
        </w:rPr>
        <w:t>报告：股票价格仿真——</w:t>
      </w:r>
      <w:r w:rsidR="004A0BD4" w:rsidRPr="00603DD4">
        <w:rPr>
          <w:rStyle w:val="17"/>
          <w:rFonts w:ascii="STSong" w:eastAsia="STSong" w:hAnsi="STSong" w:hint="default"/>
          <w:b/>
        </w:rPr>
        <w:t>布朗运动</w:t>
      </w:r>
    </w:p>
    <w:p w14:paraId="617B8DAA" w14:textId="686FFD39" w:rsidR="007E7BDC" w:rsidRPr="00603DD4" w:rsidRDefault="007E7BDC" w:rsidP="007E7BDC">
      <w:pPr>
        <w:pStyle w:val="1"/>
        <w:jc w:val="center"/>
        <w:rPr>
          <w:sz w:val="24"/>
        </w:rPr>
      </w:pPr>
      <w:r w:rsidRPr="00603DD4">
        <w:rPr>
          <w:rFonts w:hint="eastAsia"/>
          <w:sz w:val="24"/>
        </w:rPr>
        <w:t>报告人：王尚忻 3216008691 16金工1班</w:t>
      </w:r>
    </w:p>
    <w:p w14:paraId="7BAEE5F4" w14:textId="7D6DE8BD" w:rsidR="004A0BD4" w:rsidRPr="00603DD4" w:rsidRDefault="00E43576" w:rsidP="007E7BDC">
      <w:pPr>
        <w:pStyle w:val="2"/>
      </w:pPr>
      <w:r w:rsidRPr="00603DD4">
        <w:rPr>
          <w:rStyle w:val="17"/>
          <w:rFonts w:ascii="STSong" w:eastAsia="STSong" w:hAnsi="STSong" w:hint="default"/>
        </w:rPr>
        <w:t>一、</w:t>
      </w:r>
      <w:r w:rsidR="004A0BD4" w:rsidRPr="00603DD4">
        <w:rPr>
          <w:rStyle w:val="17"/>
          <w:rFonts w:ascii="STSong" w:eastAsia="STSong" w:hAnsi="STSong" w:hint="default"/>
        </w:rPr>
        <w:t>布朗运动模型的数学公式</w:t>
      </w:r>
      <w:r w:rsidR="004A0BD4" w:rsidRPr="00603DD4">
        <w:rPr>
          <w:rFonts w:hint="eastAsia"/>
        </w:rPr>
        <w:t xml:space="preserve"> </w:t>
      </w:r>
    </w:p>
    <w:p w14:paraId="660F63B6" w14:textId="48BA7663" w:rsidR="00D00F05" w:rsidRPr="00603DD4" w:rsidRDefault="00993A6E" w:rsidP="007E7BDC">
      <w:pPr>
        <w:pStyle w:val="3"/>
        <w:rPr>
          <w:rStyle w:val="17"/>
          <w:rFonts w:ascii="STSong" w:eastAsia="STSong" w:hAnsi="STSong" w:hint="default"/>
        </w:rPr>
      </w:pPr>
      <w:r w:rsidRPr="00603DD4">
        <w:rPr>
          <w:rStyle w:val="17"/>
          <w:rFonts w:ascii="STSong" w:eastAsia="STSong" w:hAnsi="STSong" w:hint="default"/>
        </w:rPr>
        <w:t>1）</w:t>
      </w:r>
      <w:r w:rsidR="007E7BDC" w:rsidRPr="00603DD4">
        <w:rPr>
          <w:rStyle w:val="17"/>
          <w:rFonts w:ascii="STSong" w:eastAsia="STSong" w:hAnsi="STSong" w:hint="default"/>
        </w:rPr>
        <w:t>普通</w:t>
      </w:r>
      <w:r w:rsidR="00D00F05" w:rsidRPr="00603DD4">
        <w:rPr>
          <w:rStyle w:val="17"/>
          <w:rFonts w:ascii="STSong" w:eastAsia="STSong" w:hAnsi="STSong" w:hint="default"/>
        </w:rPr>
        <w:t>布朗运动</w:t>
      </w:r>
    </w:p>
    <w:p w14:paraId="7FB8AA50" w14:textId="141CBA23" w:rsidR="0057243E" w:rsidRPr="00603DD4" w:rsidRDefault="004A0BD4" w:rsidP="004A0BD4">
      <w:pPr>
        <w:pStyle w:val="p1"/>
        <w:widowControl/>
        <w:rPr>
          <w:rStyle w:val="17"/>
          <w:rFonts w:ascii="STSong" w:eastAsia="STSong" w:hAnsi="STSong" w:hint="default"/>
        </w:rPr>
      </w:pPr>
      <w:r w:rsidRPr="00603DD4">
        <w:rPr>
          <w:rStyle w:val="17"/>
          <w:rFonts w:ascii="STSong" w:eastAsia="STSong" w:hAnsi="STSong" w:hint="default"/>
        </w:rPr>
        <w:t>假设股票价格</w:t>
      </w:r>
      <w:r w:rsidR="00CD337D" w:rsidRPr="00CD337D">
        <w:rPr>
          <w:rStyle w:val="17"/>
          <w:rFonts w:ascii="STSong" w:eastAsia="STSong" w:hAnsi="STSong" w:hint="default"/>
        </w:rPr>
        <w:object w:dxaOrig="520" w:dyaOrig="320" w14:anchorId="54BF34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8pt;height:15.9pt" o:ole="">
            <v:imagedata r:id="rId7" o:title=""/>
          </v:shape>
          <o:OLEObject Type="Embed" ProgID="Equation.DSMT4" ShapeID="_x0000_i1025" DrawAspect="Content" ObjectID="_1630696675" r:id="rId8"/>
        </w:object>
      </w:r>
      <w:r w:rsidR="00D00F05" w:rsidRPr="00603DD4">
        <w:rPr>
          <w:rStyle w:val="17"/>
          <w:rFonts w:ascii="STSong" w:eastAsia="STSong" w:hAnsi="STSong" w:hint="default"/>
        </w:rPr>
        <w:t>服从漂移项</w:t>
      </w:r>
      <w:r w:rsidRPr="00603DD4">
        <w:rPr>
          <w:rStyle w:val="17"/>
          <w:rFonts w:ascii="STSong" w:eastAsia="STSong" w:hAnsi="STSong" w:hint="default"/>
        </w:rPr>
        <w:t>为</w:t>
      </w:r>
      <w:r w:rsidRPr="00603DD4">
        <w:rPr>
          <w:rStyle w:val="17"/>
          <w:rFonts w:ascii="STSong" w:eastAsia="STSong" w:hAnsi="STSong" w:hint="default"/>
        </w:rPr>
        <w:object w:dxaOrig="220" w:dyaOrig="260" w14:anchorId="4657EBD0">
          <v:shape id="_x0000_i1026" type="#_x0000_t75" style="width:10.9pt;height:12.9pt" o:ole="">
            <v:imagedata r:id="rId9" o:title=""/>
          </v:shape>
          <o:OLEObject Type="Embed" ProgID="Equation.DSMT4" ShapeID="_x0000_i1026" DrawAspect="Content" ObjectID="_1630696676" r:id="rId10"/>
        </w:object>
      </w:r>
      <w:r w:rsidRPr="00603DD4">
        <w:rPr>
          <w:rStyle w:val="17"/>
          <w:rFonts w:ascii="STSong" w:eastAsia="STSong" w:hAnsi="STSong" w:hint="default"/>
        </w:rPr>
        <w:t>和方差参数为</w:t>
      </w:r>
      <w:r w:rsidR="00D00F05" w:rsidRPr="00603DD4">
        <w:rPr>
          <w:rStyle w:val="17"/>
          <w:rFonts w:ascii="STSong" w:eastAsia="STSong" w:hAnsi="STSong" w:hint="default"/>
        </w:rPr>
        <w:object w:dxaOrig="320" w:dyaOrig="340" w14:anchorId="35FE75A3">
          <v:shape id="_x0000_i1027" type="#_x0000_t75" style="width:16.9pt;height:16.9pt" o:ole="">
            <v:imagedata r:id="rId11" o:title=""/>
          </v:shape>
          <o:OLEObject Type="Embed" ProgID="Equation.DSMT4" ShapeID="_x0000_i1027" DrawAspect="Content" ObjectID="_1630696677" r:id="rId12"/>
        </w:object>
      </w:r>
      <w:r w:rsidRPr="00603DD4">
        <w:rPr>
          <w:rStyle w:val="17"/>
          <w:rFonts w:ascii="STSong" w:eastAsia="STSong" w:hAnsi="STSong" w:hint="default"/>
        </w:rPr>
        <w:t>的</w:t>
      </w:r>
      <w:r w:rsidR="00D00F05" w:rsidRPr="00603DD4">
        <w:rPr>
          <w:rStyle w:val="17"/>
          <w:rFonts w:ascii="STSong" w:eastAsia="STSong" w:hAnsi="STSong" w:hint="default"/>
        </w:rPr>
        <w:t>普通</w:t>
      </w:r>
      <w:r w:rsidRPr="00603DD4">
        <w:rPr>
          <w:rStyle w:val="17"/>
          <w:rFonts w:ascii="STSong" w:eastAsia="STSong" w:hAnsi="STSong" w:hint="default"/>
        </w:rPr>
        <w:t>布朗运动，</w:t>
      </w:r>
      <w:r w:rsidR="00D00F05" w:rsidRPr="00603DD4">
        <w:rPr>
          <w:rStyle w:val="17"/>
          <w:rFonts w:ascii="STSong" w:eastAsia="STSong" w:hAnsi="STSong" w:hint="default"/>
        </w:rPr>
        <w:t>其中</w:t>
      </w:r>
      <w:r w:rsidR="00CD337D" w:rsidRPr="00CD337D">
        <w:rPr>
          <w:rStyle w:val="17"/>
          <w:rFonts w:ascii="STSong" w:eastAsia="STSong" w:hAnsi="STSong" w:hint="default"/>
        </w:rPr>
        <w:object w:dxaOrig="220" w:dyaOrig="260" w14:anchorId="1368D2AB">
          <v:shape id="_x0000_i1028" type="#_x0000_t75" style="width:11.9pt;height:14.9pt" o:ole="">
            <v:imagedata r:id="rId13" o:title=""/>
          </v:shape>
          <o:OLEObject Type="Embed" ProgID="Equation.DSMT4" ShapeID="_x0000_i1028" DrawAspect="Content" ObjectID="_1630696678" r:id="rId14"/>
        </w:object>
      </w:r>
      <w:r w:rsidR="00D00F05" w:rsidRPr="00603DD4">
        <w:rPr>
          <w:rStyle w:val="17"/>
          <w:rFonts w:ascii="STSong" w:eastAsia="STSong" w:hAnsi="STSong" w:hint="default"/>
        </w:rPr>
        <w:t>和</w:t>
      </w:r>
      <w:r w:rsidR="00CD337D" w:rsidRPr="00CD337D">
        <w:rPr>
          <w:rStyle w:val="17"/>
          <w:rFonts w:ascii="STSong" w:eastAsia="STSong" w:hAnsi="STSong" w:hint="default"/>
        </w:rPr>
        <w:object w:dxaOrig="320" w:dyaOrig="340" w14:anchorId="69A87812">
          <v:shape id="_x0000_i1029" type="#_x0000_t75" style="width:16.9pt;height:16.9pt" o:ole="">
            <v:imagedata r:id="rId15" o:title=""/>
          </v:shape>
          <o:OLEObject Type="Embed" ProgID="Equation.DSMT4" ShapeID="_x0000_i1029" DrawAspect="Content" ObjectID="_1630696679" r:id="rId16"/>
        </w:object>
      </w:r>
      <w:r w:rsidR="00D00F05" w:rsidRPr="00603DD4">
        <w:rPr>
          <w:rStyle w:val="17"/>
          <w:rFonts w:ascii="STSong" w:eastAsia="STSong" w:hAnsi="STSong" w:hint="default"/>
        </w:rPr>
        <w:t>均为常数，且</w:t>
      </w:r>
      <w:r w:rsidR="00920FC0" w:rsidRPr="00920FC0">
        <w:rPr>
          <w:rStyle w:val="17"/>
          <w:rFonts w:ascii="STSong" w:eastAsia="STSong" w:hAnsi="STSong" w:hint="default"/>
        </w:rPr>
        <w:object w:dxaOrig="2080" w:dyaOrig="380" w14:anchorId="7DF3B757">
          <v:shape id="_x0000_i1030" type="#_x0000_t75" style="width:112.2pt;height:22.85pt" o:ole="">
            <v:imagedata r:id="rId17" o:title=""/>
          </v:shape>
          <o:OLEObject Type="Embed" ProgID="Equation.DSMT4" ShapeID="_x0000_i1030" DrawAspect="Content" ObjectID="_1630696680" r:id="rId18"/>
        </w:object>
      </w:r>
      <w:r w:rsidR="00337C13" w:rsidRPr="00603DD4">
        <w:rPr>
          <w:rStyle w:val="17"/>
          <w:rFonts w:ascii="STSong" w:eastAsia="STSong" w:hAnsi="STSong" w:hint="default"/>
        </w:rPr>
        <w:t>.</w:t>
      </w:r>
    </w:p>
    <w:p w14:paraId="60DDD336" w14:textId="1AE885CE" w:rsidR="009F34FC" w:rsidRPr="00603DD4" w:rsidRDefault="00E32F2E" w:rsidP="009F34FC">
      <w:pPr>
        <w:pStyle w:val="p1"/>
        <w:widowControl/>
        <w:rPr>
          <w:rStyle w:val="17"/>
          <w:rFonts w:ascii="STSong" w:eastAsia="STSong" w:hAnsi="STSong" w:hint="default"/>
        </w:rPr>
      </w:pPr>
      <w:r w:rsidRPr="00603DD4">
        <w:rPr>
          <w:rStyle w:val="15"/>
          <w:rFonts w:ascii="STSong" w:eastAsia="STSong" w:hAnsi="STSong" w:hint="default"/>
        </w:rPr>
        <w:t>股票价格</w:t>
      </w:r>
      <w:r w:rsidR="008F7476" w:rsidRPr="00603DD4">
        <w:rPr>
          <w:rStyle w:val="15"/>
          <w:rFonts w:ascii="STSong" w:eastAsia="STSong" w:hAnsi="STSong" w:hint="default"/>
        </w:rPr>
        <w:t>普通</w:t>
      </w:r>
      <w:r w:rsidRPr="00603DD4">
        <w:rPr>
          <w:rStyle w:val="15"/>
          <w:rFonts w:ascii="STSong" w:eastAsia="STSong" w:hAnsi="STSong" w:hint="default"/>
        </w:rPr>
        <w:t>布朗运动的数学公式为</w:t>
      </w:r>
      <w:r w:rsidR="00920FC0" w:rsidRPr="00920FC0">
        <w:rPr>
          <w:rStyle w:val="15"/>
          <w:rFonts w:ascii="STSong" w:eastAsia="STSong" w:hAnsi="STSong" w:hint="default"/>
        </w:rPr>
        <w:object w:dxaOrig="1960" w:dyaOrig="380" w14:anchorId="597A48BE">
          <v:shape id="_x0000_i1031" type="#_x0000_t75" style="width:97.8pt;height:18.85pt" o:ole="">
            <v:imagedata r:id="rId19" o:title=""/>
          </v:shape>
          <o:OLEObject Type="Embed" ProgID="Equation.DSMT4" ShapeID="_x0000_i1031" DrawAspect="Content" ObjectID="_1630696681" r:id="rId20"/>
        </w:object>
      </w:r>
      <w:r w:rsidRPr="00603DD4">
        <w:rPr>
          <w:rStyle w:val="17"/>
          <w:rFonts w:ascii="STSong" w:eastAsia="STSong" w:hAnsi="STSong" w:hint="default"/>
        </w:rPr>
        <w:t xml:space="preserve">, </w:t>
      </w:r>
      <w:r w:rsidR="004A0BD4" w:rsidRPr="00603DD4">
        <w:rPr>
          <w:rStyle w:val="15"/>
          <w:rFonts w:ascii="STSong" w:eastAsia="STSong" w:hAnsi="STSong" w:hint="default"/>
        </w:rPr>
        <w:t>且</w:t>
      </w:r>
      <w:r w:rsidR="00920FC0" w:rsidRPr="00920FC0">
        <w:rPr>
          <w:rStyle w:val="15"/>
          <w:rFonts w:ascii="STSong" w:eastAsia="STSong" w:hAnsi="STSong" w:hint="default"/>
        </w:rPr>
        <w:object w:dxaOrig="580" w:dyaOrig="300" w14:anchorId="434599A9">
          <v:shape id="_x0000_i1032" type="#_x0000_t75" style="width:28.8pt;height:14.9pt" o:ole="">
            <v:imagedata r:id="rId21" o:title=""/>
          </v:shape>
          <o:OLEObject Type="Embed" ProgID="Equation.DSMT4" ShapeID="_x0000_i1032" DrawAspect="Content" ObjectID="_1630696682" r:id="rId22"/>
        </w:object>
      </w:r>
      <w:r w:rsidR="009F34FC" w:rsidRPr="00603DD4">
        <w:rPr>
          <w:rStyle w:val="17"/>
          <w:rFonts w:ascii="STSong" w:eastAsia="STSong" w:hAnsi="STSong" w:hint="default"/>
        </w:rPr>
        <w:t>。</w:t>
      </w:r>
    </w:p>
    <w:p w14:paraId="7C086CC8" w14:textId="6561E52F" w:rsidR="008F7476" w:rsidRPr="00603DD4" w:rsidRDefault="009F34FC" w:rsidP="009F34FC">
      <w:pPr>
        <w:pStyle w:val="p1"/>
        <w:widowControl/>
        <w:rPr>
          <w:rStyle w:val="17"/>
          <w:rFonts w:ascii="STSong" w:eastAsia="STSong" w:hAnsi="STSong" w:hint="default"/>
        </w:rPr>
      </w:pPr>
      <w:r w:rsidRPr="00603DD4">
        <w:rPr>
          <w:rStyle w:val="17"/>
          <w:rFonts w:ascii="STSong" w:eastAsia="STSong" w:hAnsi="STSong" w:hint="default"/>
        </w:rPr>
        <w:t>其中，</w:t>
      </w:r>
      <w:r w:rsidR="00CD337D" w:rsidRPr="00CD337D">
        <w:rPr>
          <w:rStyle w:val="17"/>
          <w:rFonts w:ascii="STSong" w:eastAsia="STSong" w:hAnsi="STSong" w:hint="default"/>
        </w:rPr>
        <w:object w:dxaOrig="520" w:dyaOrig="320" w14:anchorId="07017A52">
          <v:shape id="_x0000_i1033" type="#_x0000_t75" style="width:25.8pt;height:15.9pt" o:ole="">
            <v:imagedata r:id="rId23" o:title=""/>
          </v:shape>
          <o:OLEObject Type="Embed" ProgID="Equation.DSMT4" ShapeID="_x0000_i1033" DrawAspect="Content" ObjectID="_1630696683" r:id="rId24"/>
        </w:object>
      </w:r>
      <w:r w:rsidRPr="00603DD4">
        <w:rPr>
          <w:rStyle w:val="17"/>
          <w:rFonts w:ascii="STSong" w:eastAsia="STSong" w:hAnsi="STSong" w:hint="default"/>
        </w:rPr>
        <w:t>代表</w:t>
      </w:r>
      <w:r w:rsidRPr="00603DD4">
        <w:rPr>
          <w:rStyle w:val="17"/>
          <w:rFonts w:ascii="STSong" w:eastAsia="STSong" w:hAnsi="STSong" w:hint="default"/>
        </w:rPr>
        <w:object w:dxaOrig="140" w:dyaOrig="220" w14:anchorId="5EBE454C">
          <v:shape id="_x0000_i1034" type="#_x0000_t75" style="width:6.95pt;height:10.9pt" o:ole="">
            <v:imagedata r:id="rId25" o:title=""/>
          </v:shape>
          <o:OLEObject Type="Embed" ProgID="Equation.DSMT4" ShapeID="_x0000_i1034" DrawAspect="Content" ObjectID="_1630696684" r:id="rId26"/>
        </w:object>
      </w:r>
      <w:r w:rsidRPr="00603DD4">
        <w:rPr>
          <w:rStyle w:val="17"/>
          <w:rFonts w:ascii="STSong" w:eastAsia="STSong" w:hAnsi="STSong" w:hint="default"/>
        </w:rPr>
        <w:t>时刻的股票价格，</w:t>
      </w:r>
      <w:r w:rsidR="00CD337D" w:rsidRPr="00CD337D">
        <w:rPr>
          <w:rStyle w:val="17"/>
          <w:rFonts w:ascii="STSong" w:eastAsia="STSong" w:hAnsi="STSong" w:hint="default"/>
        </w:rPr>
        <w:object w:dxaOrig="220" w:dyaOrig="260" w14:anchorId="44756693">
          <v:shape id="_x0000_i1035" type="#_x0000_t75" style="width:10.9pt;height:12.9pt" o:ole="">
            <v:imagedata r:id="rId27" o:title=""/>
          </v:shape>
          <o:OLEObject Type="Embed" ProgID="Equation.DSMT4" ShapeID="_x0000_i1035" DrawAspect="Content" ObjectID="_1630696685" r:id="rId28"/>
        </w:object>
      </w:r>
      <w:r w:rsidRPr="00603DD4">
        <w:rPr>
          <w:rStyle w:val="17"/>
          <w:rFonts w:ascii="STSong" w:eastAsia="STSong" w:hAnsi="STSong" w:hint="default"/>
        </w:rPr>
        <w:t>代表股票的期望漂移率（收益率），</w:t>
      </w:r>
      <w:r w:rsidRPr="00603DD4">
        <w:rPr>
          <w:rStyle w:val="17"/>
          <w:rFonts w:ascii="STSong" w:eastAsia="STSong" w:hAnsi="STSong" w:hint="default"/>
        </w:rPr>
        <w:object w:dxaOrig="240" w:dyaOrig="220" w14:anchorId="66ECF9CE">
          <v:shape id="_x0000_i1036" type="#_x0000_t75" style="width:11.9pt;height:10.9pt" o:ole="">
            <v:imagedata r:id="rId29" o:title=""/>
          </v:shape>
          <o:OLEObject Type="Embed" ProgID="Equation.DSMT4" ShapeID="_x0000_i1036" DrawAspect="Content" ObjectID="_1630696686" r:id="rId30"/>
        </w:object>
      </w:r>
      <w:r w:rsidRPr="00603DD4">
        <w:rPr>
          <w:rStyle w:val="17"/>
          <w:rFonts w:ascii="STSong" w:eastAsia="STSong" w:hAnsi="STSong" w:hint="default"/>
        </w:rPr>
        <w:t>为股票的波动率，</w:t>
      </w:r>
      <w:r w:rsidR="00920FC0" w:rsidRPr="00920FC0">
        <w:rPr>
          <w:rStyle w:val="16"/>
          <w:rFonts w:ascii="STSong" w:eastAsia="STSong" w:hAnsi="STSong"/>
        </w:rPr>
        <w:object w:dxaOrig="300" w:dyaOrig="380" w14:anchorId="2C383CF6">
          <v:shape id="_x0000_i1037" type="#_x0000_t75" style="width:14.9pt;height:18.85pt" o:ole="">
            <v:imagedata r:id="rId31" o:title=""/>
          </v:shape>
          <o:OLEObject Type="Embed" ProgID="Equation.DSMT4" ShapeID="_x0000_i1037" DrawAspect="Content" ObjectID="_1630696687" r:id="rId32"/>
        </w:object>
      </w:r>
      <w:r w:rsidRPr="00603DD4">
        <w:rPr>
          <w:rStyle w:val="17"/>
          <w:rFonts w:ascii="STSong" w:eastAsia="STSong" w:hAnsi="STSong" w:hint="default"/>
        </w:rPr>
        <w:t>为标准</w:t>
      </w:r>
      <w:r w:rsidRPr="00603DD4">
        <w:rPr>
          <w:rStyle w:val="16"/>
          <w:rFonts w:ascii="STSong" w:eastAsia="STSong" w:hAnsi="STSong"/>
        </w:rPr>
        <w:t>Wiener</w:t>
      </w:r>
      <w:r w:rsidRPr="00603DD4">
        <w:rPr>
          <w:rStyle w:val="17"/>
          <w:rFonts w:ascii="STSong" w:eastAsia="STSong" w:hAnsi="STSong" w:hint="default"/>
        </w:rPr>
        <w:t>过程，即在时间间隔</w:t>
      </w:r>
      <w:r w:rsidR="00CD337D" w:rsidRPr="00CD337D">
        <w:rPr>
          <w:rStyle w:val="17"/>
          <w:rFonts w:ascii="STSong" w:eastAsia="STSong" w:hAnsi="STSong" w:hint="default"/>
        </w:rPr>
        <w:object w:dxaOrig="300" w:dyaOrig="260" w14:anchorId="04877D24">
          <v:shape id="_x0000_i1038" type="#_x0000_t75" style="width:14.9pt;height:12.9pt" o:ole="">
            <v:imagedata r:id="rId33" o:title=""/>
          </v:shape>
          <o:OLEObject Type="Embed" ProgID="Equation.DSMT4" ShapeID="_x0000_i1038" DrawAspect="Content" ObjectID="_1630696688" r:id="rId34"/>
        </w:object>
      </w:r>
      <w:r w:rsidRPr="00603DD4">
        <w:rPr>
          <w:rStyle w:val="17"/>
          <w:rFonts w:ascii="STSong" w:eastAsia="STSong" w:hAnsi="STSong" w:hint="default"/>
        </w:rPr>
        <w:t>内，</w:t>
      </w:r>
      <w:r w:rsidR="00CD337D" w:rsidRPr="00CD337D">
        <w:rPr>
          <w:rStyle w:val="16"/>
          <w:rFonts w:ascii="STSong" w:eastAsia="STSong" w:hAnsi="STSong"/>
        </w:rPr>
        <w:object w:dxaOrig="1480" w:dyaOrig="380" w14:anchorId="5CD88466">
          <v:shape id="_x0000_i1039" type="#_x0000_t75" style="width:74pt;height:18.85pt" o:ole="">
            <v:imagedata r:id="rId35" o:title=""/>
          </v:shape>
          <o:OLEObject Type="Embed" ProgID="Equation.DSMT4" ShapeID="_x0000_i1039" DrawAspect="Content" ObjectID="_1630696689" r:id="rId36"/>
        </w:object>
      </w:r>
      <w:r w:rsidRPr="00603DD4">
        <w:rPr>
          <w:rStyle w:val="16"/>
          <w:rFonts w:ascii="STSong" w:eastAsia="STSong" w:hAnsi="STSong" w:hint="eastAsia"/>
        </w:rPr>
        <w:t>.</w:t>
      </w:r>
    </w:p>
    <w:p w14:paraId="1ACE35BF" w14:textId="02870461" w:rsidR="004A0BD4" w:rsidRPr="00603DD4" w:rsidRDefault="008F7476" w:rsidP="004A0BD4">
      <w:pPr>
        <w:pStyle w:val="p4"/>
        <w:widowControl/>
        <w:rPr>
          <w:rStyle w:val="17"/>
          <w:rFonts w:ascii="STSong" w:eastAsia="STSong" w:hAnsi="STSong" w:hint="default"/>
        </w:rPr>
      </w:pPr>
      <w:r w:rsidRPr="00603DD4">
        <w:rPr>
          <w:rStyle w:val="17"/>
          <w:rFonts w:ascii="STSong" w:eastAsia="STSong" w:hAnsi="STSong" w:hint="default"/>
        </w:rPr>
        <w:t>式中</w:t>
      </w:r>
      <w:r w:rsidR="00920FC0" w:rsidRPr="00920FC0">
        <w:rPr>
          <w:rStyle w:val="17"/>
          <w:rFonts w:ascii="STSong" w:eastAsia="STSong" w:hAnsi="STSong" w:hint="default"/>
        </w:rPr>
        <w:object w:dxaOrig="420" w:dyaOrig="320" w14:anchorId="3FB9E332">
          <v:shape id="_x0000_i1040" type="#_x0000_t75" style="width:20.85pt;height:15.9pt" o:ole="">
            <v:imagedata r:id="rId37" o:title=""/>
          </v:shape>
          <o:OLEObject Type="Embed" ProgID="Equation.DSMT4" ShapeID="_x0000_i1040" DrawAspect="Content" ObjectID="_1630696690" r:id="rId38"/>
        </w:object>
      </w:r>
      <w:r w:rsidRPr="00603DD4">
        <w:rPr>
          <w:rStyle w:val="17"/>
          <w:rFonts w:ascii="STSong" w:eastAsia="STSong" w:hAnsi="STSong" w:hint="default"/>
        </w:rPr>
        <w:t>为确定项，表示</w:t>
      </w:r>
      <w:r w:rsidR="00920FC0" w:rsidRPr="00920FC0">
        <w:rPr>
          <w:rStyle w:val="17"/>
          <w:rFonts w:ascii="STSong" w:eastAsia="STSong" w:hAnsi="STSong" w:hint="default"/>
        </w:rPr>
        <w:object w:dxaOrig="520" w:dyaOrig="320" w14:anchorId="5A6A071D">
          <v:shape id="_x0000_i1041" type="#_x0000_t75" style="width:25.8pt;height:15.9pt" o:ole="">
            <v:imagedata r:id="rId39" o:title=""/>
          </v:shape>
          <o:OLEObject Type="Embed" ProgID="Equation.DSMT4" ShapeID="_x0000_i1041" DrawAspect="Content" ObjectID="_1630696691" r:id="rId40"/>
        </w:object>
      </w:r>
      <w:r w:rsidRPr="00603DD4">
        <w:rPr>
          <w:rStyle w:val="17"/>
          <w:rFonts w:ascii="STSong" w:eastAsia="STSong" w:hAnsi="STSong" w:hint="default"/>
        </w:rPr>
        <w:t>的漂移速度是每单位为</w:t>
      </w:r>
      <w:r w:rsidR="00920FC0" w:rsidRPr="00920FC0">
        <w:rPr>
          <w:rStyle w:val="17"/>
          <w:rFonts w:ascii="STSong" w:eastAsia="STSong" w:hAnsi="STSong" w:hint="default"/>
        </w:rPr>
        <w:object w:dxaOrig="420" w:dyaOrig="320" w14:anchorId="732A064D">
          <v:shape id="_x0000_i1042" type="#_x0000_t75" style="width:20.85pt;height:15.9pt" o:ole="">
            <v:imagedata r:id="rId41" o:title=""/>
          </v:shape>
          <o:OLEObject Type="Embed" ProgID="Equation.DSMT4" ShapeID="_x0000_i1042" DrawAspect="Content" ObjectID="_1630696692" r:id="rId42"/>
        </w:object>
      </w:r>
      <w:r w:rsidRPr="00603DD4">
        <w:rPr>
          <w:rStyle w:val="17"/>
          <w:rFonts w:ascii="STSong" w:eastAsia="STSong" w:hAnsi="STSong" w:hint="default"/>
        </w:rPr>
        <w:t>；第二项</w:t>
      </w:r>
      <w:r w:rsidR="00920FC0" w:rsidRPr="00920FC0">
        <w:rPr>
          <w:rStyle w:val="15"/>
          <w:rFonts w:ascii="STSong" w:eastAsia="STSong" w:hAnsi="STSong" w:hint="default"/>
        </w:rPr>
        <w:object w:dxaOrig="600" w:dyaOrig="380" w14:anchorId="4CB7B58B">
          <v:shape id="_x0000_i1043" type="#_x0000_t75" style="width:29.8pt;height:18.85pt" o:ole="">
            <v:imagedata r:id="rId43" o:title=""/>
          </v:shape>
          <o:OLEObject Type="Embed" ProgID="Equation.DSMT4" ShapeID="_x0000_i1043" DrawAspect="Content" ObjectID="_1630696693" r:id="rId44"/>
        </w:object>
      </w:r>
      <w:r w:rsidRPr="00603DD4">
        <w:rPr>
          <w:rStyle w:val="15"/>
          <w:rFonts w:ascii="STSong" w:eastAsia="STSong" w:hAnsi="STSong" w:hint="default"/>
        </w:rPr>
        <w:t>是随机项，代表对</w:t>
      </w:r>
      <w:r w:rsidR="00920FC0" w:rsidRPr="00920FC0">
        <w:rPr>
          <w:rStyle w:val="17"/>
          <w:rFonts w:ascii="STSong" w:eastAsia="STSong" w:hAnsi="STSong" w:hint="default"/>
        </w:rPr>
        <w:object w:dxaOrig="520" w:dyaOrig="320" w14:anchorId="10727C2B">
          <v:shape id="_x0000_i1044" type="#_x0000_t75" style="width:25.8pt;height:15.9pt" o:ole="">
            <v:imagedata r:id="rId45" o:title=""/>
          </v:shape>
          <o:OLEObject Type="Embed" ProgID="Equation.DSMT4" ShapeID="_x0000_i1044" DrawAspect="Content" ObjectID="_1630696694" r:id="rId46"/>
        </w:object>
      </w:r>
      <w:r w:rsidRPr="00603DD4">
        <w:rPr>
          <w:rStyle w:val="17"/>
          <w:rFonts w:ascii="STSong" w:eastAsia="STSong" w:hAnsi="STSong" w:hint="default"/>
        </w:rPr>
        <w:t>的时间趋势过程所添加的噪声，使变量</w:t>
      </w:r>
      <w:r w:rsidR="00920FC0" w:rsidRPr="00920FC0">
        <w:rPr>
          <w:rStyle w:val="17"/>
          <w:rFonts w:ascii="STSong" w:eastAsia="STSong" w:hAnsi="STSong" w:hint="default"/>
        </w:rPr>
        <w:object w:dxaOrig="520" w:dyaOrig="320" w14:anchorId="5FEB11B9">
          <v:shape id="_x0000_i1045" type="#_x0000_t75" style="width:25.8pt;height:15.9pt" o:ole="">
            <v:imagedata r:id="rId47" o:title=""/>
          </v:shape>
          <o:OLEObject Type="Embed" ProgID="Equation.DSMT4" ShapeID="_x0000_i1045" DrawAspect="Content" ObjectID="_1630696695" r:id="rId48"/>
        </w:object>
      </w:r>
      <w:r w:rsidRPr="00603DD4">
        <w:rPr>
          <w:rStyle w:val="17"/>
          <w:rFonts w:ascii="STSong" w:eastAsia="STSong" w:hAnsi="STSong" w:hint="default"/>
        </w:rPr>
        <w:t>围绕着确定趋势上下随机波动，且该噪声是有</w:t>
      </w:r>
      <w:r w:rsidRPr="00603DD4">
        <w:rPr>
          <w:rStyle w:val="16"/>
          <w:rFonts w:ascii="STSong" w:eastAsia="STSong" w:hAnsi="STSong"/>
        </w:rPr>
        <w:t>Wiener</w:t>
      </w:r>
      <w:r w:rsidRPr="00603DD4">
        <w:rPr>
          <w:rStyle w:val="17"/>
          <w:rFonts w:ascii="STSong" w:eastAsia="STSong" w:hAnsi="STSong" w:hint="default"/>
        </w:rPr>
        <w:t>过程的</w:t>
      </w:r>
      <w:r w:rsidR="00920FC0" w:rsidRPr="00920FC0">
        <w:rPr>
          <w:rStyle w:val="17"/>
          <w:rFonts w:ascii="STSong" w:eastAsia="STSong" w:hAnsi="STSong" w:hint="default"/>
        </w:rPr>
        <w:object w:dxaOrig="240" w:dyaOrig="220" w14:anchorId="238F375C">
          <v:shape id="_x0000_i1046" type="#_x0000_t75" style="width:11.9pt;height:11.9pt" o:ole="">
            <v:imagedata r:id="rId49" o:title=""/>
          </v:shape>
          <o:OLEObject Type="Embed" ProgID="Equation.DSMT4" ShapeID="_x0000_i1046" DrawAspect="Content" ObjectID="_1630696696" r:id="rId50"/>
        </w:object>
      </w:r>
      <w:r w:rsidR="005E146E" w:rsidRPr="00603DD4">
        <w:rPr>
          <w:rStyle w:val="17"/>
          <w:rFonts w:ascii="STSong" w:eastAsia="STSong" w:hAnsi="STSong" w:hint="default"/>
        </w:rPr>
        <w:t>倍给出的。</w:t>
      </w:r>
    </w:p>
    <w:p w14:paraId="77A22280" w14:textId="77777777" w:rsidR="009F34FC" w:rsidRPr="00603DD4" w:rsidRDefault="009F34FC" w:rsidP="004A0BD4">
      <w:pPr>
        <w:pStyle w:val="p4"/>
        <w:widowControl/>
        <w:rPr>
          <w:rStyle w:val="17"/>
          <w:rFonts w:ascii="STSong" w:eastAsia="STSong" w:hAnsi="STSong" w:hint="default"/>
        </w:rPr>
      </w:pPr>
    </w:p>
    <w:p w14:paraId="73F0AEE9" w14:textId="6EDFC7C8" w:rsidR="00E32F2E" w:rsidRPr="00603DD4" w:rsidRDefault="00993A6E" w:rsidP="007E7BDC">
      <w:pPr>
        <w:pStyle w:val="3"/>
      </w:pPr>
      <w:r w:rsidRPr="00603DD4">
        <w:rPr>
          <w:rFonts w:hint="eastAsia"/>
        </w:rPr>
        <w:lastRenderedPageBreak/>
        <w:t>2）几何布朗运动</w:t>
      </w:r>
    </w:p>
    <w:p w14:paraId="1A003B52" w14:textId="39D2B7AB" w:rsidR="00993A6E" w:rsidRPr="00603DD4" w:rsidRDefault="00392B4C" w:rsidP="004A0BD4">
      <w:pPr>
        <w:pStyle w:val="p4"/>
        <w:widowControl/>
        <w:rPr>
          <w:rStyle w:val="15"/>
          <w:rFonts w:ascii="STSong" w:eastAsia="STSong" w:hAnsi="STSong" w:hint="default"/>
        </w:rPr>
      </w:pPr>
      <w:r w:rsidRPr="00603DD4">
        <w:rPr>
          <w:rFonts w:ascii="STSong" w:eastAsia="STSong" w:hAnsi="STSong" w:hint="eastAsia"/>
        </w:rPr>
        <w:t>已知由</w:t>
      </w:r>
      <w:r w:rsidR="00FD7CA6" w:rsidRPr="00603DD4">
        <w:rPr>
          <w:rFonts w:ascii="STSong" w:eastAsia="STSong" w:hAnsi="STSong"/>
          <w:position w:val="-10"/>
        </w:rPr>
        <w:object w:dxaOrig="1720" w:dyaOrig="380" w14:anchorId="5109C17D">
          <v:shape id="_x0000_i1047" type="#_x0000_t75" style="width:85.9pt;height:18.85pt" o:ole="">
            <v:imagedata r:id="rId51" o:title=""/>
          </v:shape>
          <o:OLEObject Type="Embed" ProgID="Equation.DSMT4" ShapeID="_x0000_i1047" DrawAspect="Content" ObjectID="_1630696697" r:id="rId52"/>
        </w:object>
      </w:r>
      <w:r w:rsidRPr="00603DD4">
        <w:rPr>
          <w:rFonts w:ascii="STSong" w:eastAsia="STSong" w:hAnsi="STSong" w:hint="eastAsia"/>
        </w:rPr>
        <w:t>定义的随机过程</w:t>
      </w:r>
      <w:r w:rsidR="00FD7CA6" w:rsidRPr="00603DD4">
        <w:rPr>
          <w:rFonts w:ascii="STSong" w:eastAsia="STSong" w:hAnsi="STSong"/>
          <w:position w:val="-10"/>
        </w:rPr>
        <w:object w:dxaOrig="460" w:dyaOrig="320" w14:anchorId="34691374">
          <v:shape id="_x0000_i1048" type="#_x0000_t75" style="width:22.85pt;height:15.9pt" o:ole="">
            <v:imagedata r:id="rId53" o:title=""/>
          </v:shape>
          <o:OLEObject Type="Embed" ProgID="Equation.DSMT4" ShapeID="_x0000_i1048" DrawAspect="Content" ObjectID="_1630696698" r:id="rId54"/>
        </w:object>
      </w:r>
      <w:r w:rsidR="00FD7CA6" w:rsidRPr="00603DD4">
        <w:rPr>
          <w:rFonts w:ascii="STSong" w:eastAsia="STSong" w:hAnsi="STSong" w:hint="eastAsia"/>
        </w:rPr>
        <w:t>为几何布朗运动，</w:t>
      </w:r>
      <w:r w:rsidR="00920FC0" w:rsidRPr="00920FC0">
        <w:rPr>
          <w:rStyle w:val="17"/>
          <w:rFonts w:ascii="STSong" w:eastAsia="STSong" w:hAnsi="STSong" w:hint="default"/>
        </w:rPr>
        <w:object w:dxaOrig="520" w:dyaOrig="320" w14:anchorId="3AB1E528">
          <v:shape id="_x0000_i1049" type="#_x0000_t75" style="width:25.8pt;height:15.9pt" o:ole="">
            <v:imagedata r:id="rId55" o:title=""/>
          </v:shape>
          <o:OLEObject Type="Embed" ProgID="Equation.DSMT4" ShapeID="_x0000_i1049" DrawAspect="Content" ObjectID="_1630696699" r:id="rId56"/>
        </w:object>
      </w:r>
      <w:r w:rsidR="00FD7CA6" w:rsidRPr="00603DD4">
        <w:rPr>
          <w:rStyle w:val="17"/>
          <w:rFonts w:ascii="STSong" w:eastAsia="STSong" w:hAnsi="STSong" w:hint="default"/>
        </w:rPr>
        <w:t>遵循</w:t>
      </w:r>
      <w:r w:rsidR="00920FC0" w:rsidRPr="00920FC0">
        <w:rPr>
          <w:rStyle w:val="15"/>
          <w:rFonts w:ascii="STSong" w:eastAsia="STSong" w:hAnsi="STSong" w:hint="default"/>
        </w:rPr>
        <w:object w:dxaOrig="1960" w:dyaOrig="380" w14:anchorId="077D291E">
          <v:shape id="_x0000_i1050" type="#_x0000_t75" style="width:97.8pt;height:18.85pt" o:ole="">
            <v:imagedata r:id="rId57" o:title=""/>
          </v:shape>
          <o:OLEObject Type="Embed" ProgID="Equation.DSMT4" ShapeID="_x0000_i1050" DrawAspect="Content" ObjectID="_1630696700" r:id="rId58"/>
        </w:object>
      </w:r>
      <w:r w:rsidR="00FD7CA6" w:rsidRPr="00603DD4">
        <w:rPr>
          <w:rStyle w:val="15"/>
          <w:rFonts w:ascii="STSong" w:eastAsia="STSong" w:hAnsi="STSong" w:hint="default"/>
        </w:rPr>
        <w:t>，则可得出</w:t>
      </w:r>
      <w:r w:rsidR="00920FC0" w:rsidRPr="00920FC0">
        <w:rPr>
          <w:rStyle w:val="15"/>
          <w:rFonts w:ascii="STSong" w:eastAsia="STSong" w:hAnsi="STSong" w:hint="default"/>
        </w:rPr>
        <w:object w:dxaOrig="2720" w:dyaOrig="380" w14:anchorId="002DB20B">
          <v:shape id="_x0000_i1051" type="#_x0000_t75" style="width:136.05pt;height:18.85pt" o:ole="">
            <v:imagedata r:id="rId59" o:title=""/>
          </v:shape>
          <o:OLEObject Type="Embed" ProgID="Equation.DSMT4" ShapeID="_x0000_i1051" DrawAspect="Content" ObjectID="_1630696701" r:id="rId60"/>
        </w:object>
      </w:r>
      <w:r w:rsidR="00FD7CA6" w:rsidRPr="00603DD4">
        <w:rPr>
          <w:rStyle w:val="15"/>
          <w:rFonts w:ascii="STSong" w:eastAsia="STSong" w:hAnsi="STSong" w:hint="default"/>
        </w:rPr>
        <w:t>。</w:t>
      </w:r>
    </w:p>
    <w:p w14:paraId="65CA9A74" w14:textId="77777777" w:rsidR="00734554" w:rsidRPr="00603DD4" w:rsidRDefault="00FD7CA6" w:rsidP="004A0BD4">
      <w:pPr>
        <w:pStyle w:val="p4"/>
        <w:widowControl/>
        <w:rPr>
          <w:rFonts w:ascii="STSong" w:eastAsia="STSong" w:hAnsi="STSong"/>
        </w:rPr>
      </w:pPr>
      <w:r w:rsidRPr="00603DD4">
        <w:rPr>
          <w:rStyle w:val="15"/>
          <w:rFonts w:ascii="STSong" w:eastAsia="STSong" w:hAnsi="STSong" w:hint="default"/>
        </w:rPr>
        <w:t>这是一个漂移项为</w:t>
      </w:r>
      <w:r w:rsidRPr="00603DD4">
        <w:rPr>
          <w:rFonts w:ascii="STSong" w:eastAsia="STSong" w:hAnsi="STSong"/>
          <w:position w:val="-10"/>
        </w:rPr>
        <w:object w:dxaOrig="620" w:dyaOrig="320" w14:anchorId="012E9350">
          <v:shape id="_x0000_i1052" type="#_x0000_t75" style="width:30.8pt;height:15.9pt" o:ole="">
            <v:imagedata r:id="rId61" o:title=""/>
          </v:shape>
          <o:OLEObject Type="Embed" ProgID="Equation.DSMT4" ShapeID="_x0000_i1052" DrawAspect="Content" ObjectID="_1630696702" r:id="rId62"/>
        </w:object>
      </w:r>
      <w:r w:rsidRPr="00603DD4">
        <w:rPr>
          <w:rFonts w:ascii="STSong" w:eastAsia="STSong" w:hAnsi="STSong" w:hint="eastAsia"/>
        </w:rPr>
        <w:t>、方差项为</w:t>
      </w:r>
      <w:r w:rsidRPr="00603DD4">
        <w:rPr>
          <w:rFonts w:ascii="STSong" w:eastAsia="STSong" w:hAnsi="STSong"/>
          <w:position w:val="-10"/>
        </w:rPr>
        <w:object w:dxaOrig="800" w:dyaOrig="380" w14:anchorId="12341E9C">
          <v:shape id="_x0000_i1053" type="#_x0000_t75" style="width:40.2pt;height:18.85pt" o:ole="">
            <v:imagedata r:id="rId63" o:title=""/>
          </v:shape>
          <o:OLEObject Type="Embed" ProgID="Equation.DSMT4" ShapeID="_x0000_i1053" DrawAspect="Content" ObjectID="_1630696703" r:id="rId64"/>
        </w:object>
      </w:r>
      <w:r w:rsidRPr="00603DD4">
        <w:rPr>
          <w:rFonts w:ascii="STSong" w:eastAsia="STSong" w:hAnsi="STSong" w:hint="eastAsia"/>
        </w:rPr>
        <w:t>的伊藤过程</w:t>
      </w:r>
      <w:r w:rsidR="00734554" w:rsidRPr="00603DD4">
        <w:rPr>
          <w:rFonts w:ascii="STSong" w:eastAsia="STSong" w:hAnsi="STSong" w:hint="eastAsia"/>
        </w:rPr>
        <w:t>。</w:t>
      </w:r>
    </w:p>
    <w:p w14:paraId="7F429F65" w14:textId="77777777" w:rsidR="006D5AD2" w:rsidRPr="00603DD4" w:rsidRDefault="006D5AD2" w:rsidP="004A0BD4">
      <w:pPr>
        <w:pStyle w:val="p4"/>
        <w:widowControl/>
        <w:rPr>
          <w:rFonts w:ascii="STSong" w:eastAsia="STSong" w:hAnsi="STSong"/>
        </w:rPr>
      </w:pPr>
    </w:p>
    <w:p w14:paraId="73730844" w14:textId="0C7EA585" w:rsidR="004A0BD4" w:rsidRPr="00603DD4" w:rsidRDefault="00E43576" w:rsidP="007E7BDC">
      <w:pPr>
        <w:pStyle w:val="2"/>
      </w:pPr>
      <w:r w:rsidRPr="00603DD4">
        <w:rPr>
          <w:rStyle w:val="16"/>
          <w:rFonts w:ascii="STSong" w:hAnsi="STSong" w:hint="eastAsia"/>
          <w:sz w:val="32"/>
          <w:szCs w:val="32"/>
        </w:rPr>
        <w:t>二、</w:t>
      </w:r>
      <w:r w:rsidR="004A0BD4" w:rsidRPr="00603DD4">
        <w:rPr>
          <w:rStyle w:val="17"/>
          <w:rFonts w:ascii="STSong" w:eastAsia="STSong" w:hAnsi="STSong" w:hint="default"/>
        </w:rPr>
        <w:t>仿真的离散格式表达式</w:t>
      </w:r>
    </w:p>
    <w:p w14:paraId="1F112100" w14:textId="345C7F6B" w:rsidR="004A0BD4" w:rsidRPr="00603DD4" w:rsidRDefault="004A0BD4" w:rsidP="007E7BDC">
      <w:pPr>
        <w:pStyle w:val="3"/>
        <w:rPr>
          <w:rStyle w:val="15"/>
          <w:rFonts w:ascii="STSong" w:eastAsia="STSong" w:hAnsi="STSong" w:hint="default"/>
          <w:sz w:val="24"/>
        </w:rPr>
      </w:pPr>
      <w:r w:rsidRPr="00603DD4">
        <w:rPr>
          <w:rStyle w:val="17"/>
          <w:rFonts w:ascii="STSong" w:eastAsia="STSong" w:hAnsi="STSong" w:hint="default"/>
        </w:rPr>
        <w:t xml:space="preserve"> </w:t>
      </w:r>
      <w:r w:rsidR="00E32F2E" w:rsidRPr="00603DD4">
        <w:rPr>
          <w:rStyle w:val="17"/>
          <w:rFonts w:ascii="STSong" w:eastAsia="STSong" w:hAnsi="STSong" w:hint="default"/>
        </w:rPr>
        <w:t>1）</w:t>
      </w:r>
      <w:r w:rsidR="0070468D" w:rsidRPr="00603DD4">
        <w:rPr>
          <w:rStyle w:val="17"/>
          <w:rFonts w:ascii="STSong" w:eastAsia="STSong" w:hAnsi="STSong" w:hint="default"/>
        </w:rPr>
        <w:t>普通布朗运动</w:t>
      </w:r>
      <w:r w:rsidR="007E7BDC" w:rsidRPr="00603DD4">
        <w:rPr>
          <w:rStyle w:val="17"/>
          <w:rFonts w:ascii="STSong" w:eastAsia="STSong" w:hAnsi="STSong" w:hint="default"/>
        </w:rPr>
        <w:t>：</w:t>
      </w:r>
      <w:r w:rsidR="00920FC0" w:rsidRPr="00920FC0">
        <w:rPr>
          <w:rStyle w:val="15"/>
          <w:rFonts w:ascii="STSong" w:eastAsia="STSong" w:hAnsi="STSong" w:hint="default"/>
          <w:i w:val="0"/>
          <w:sz w:val="24"/>
          <w:u w:val="none"/>
        </w:rPr>
        <w:object w:dxaOrig="2080" w:dyaOrig="380" w14:anchorId="6024C3CE">
          <v:shape id="_x0000_i1054" type="#_x0000_t75" style="width:103.8pt;height:18.85pt" o:ole="">
            <v:imagedata r:id="rId65" o:title=""/>
          </v:shape>
          <o:OLEObject Type="Embed" ProgID="Equation.DSMT4" ShapeID="_x0000_i1054" DrawAspect="Content" ObjectID="_1630696704" r:id="rId66"/>
        </w:object>
      </w:r>
      <w:r w:rsidR="0070468D" w:rsidRPr="00920FC0">
        <w:rPr>
          <w:rStyle w:val="15"/>
          <w:rFonts w:ascii="STSong" w:eastAsia="STSong" w:hAnsi="STSong" w:hint="default"/>
          <w:i w:val="0"/>
          <w:sz w:val="24"/>
          <w:u w:val="none"/>
        </w:rPr>
        <w:t xml:space="preserve"> </w:t>
      </w:r>
    </w:p>
    <w:p w14:paraId="01E9AAAF" w14:textId="33607465" w:rsidR="005E146E" w:rsidRPr="00603DD4" w:rsidRDefault="005E146E" w:rsidP="004A0BD4">
      <w:pPr>
        <w:pStyle w:val="p4"/>
        <w:widowControl/>
        <w:rPr>
          <w:rStyle w:val="15"/>
          <w:rFonts w:ascii="STSong" w:eastAsia="STSong" w:hAnsi="STSong" w:hint="default"/>
        </w:rPr>
      </w:pPr>
      <w:r w:rsidRPr="00603DD4">
        <w:rPr>
          <w:rStyle w:val="15"/>
          <w:rFonts w:ascii="STSong" w:eastAsia="STSong" w:hAnsi="STSong" w:hint="default"/>
        </w:rPr>
        <w:t>在短时间</w:t>
      </w:r>
      <w:bookmarkStart w:id="0" w:name="MTBlankEqn"/>
      <w:r w:rsidRPr="00603DD4">
        <w:rPr>
          <w:rFonts w:ascii="STSong" w:eastAsia="STSong" w:hAnsi="STSong"/>
          <w:position w:val="-4"/>
        </w:rPr>
        <w:object w:dxaOrig="300" w:dyaOrig="260" w14:anchorId="036BD5AE">
          <v:shape id="_x0000_i1055" type="#_x0000_t75" style="width:14.9pt;height:12.9pt" o:ole="">
            <v:imagedata r:id="rId67" o:title=""/>
          </v:shape>
          <o:OLEObject Type="Embed" ProgID="Equation.DSMT4" ShapeID="_x0000_i1055" DrawAspect="Content" ObjectID="_1630696705" r:id="rId68"/>
        </w:object>
      </w:r>
      <w:bookmarkEnd w:id="0"/>
      <w:r w:rsidRPr="00603DD4">
        <w:rPr>
          <w:rFonts w:ascii="STSong" w:eastAsia="STSong" w:hAnsi="STSong" w:hint="eastAsia"/>
        </w:rPr>
        <w:t>后，</w:t>
      </w:r>
      <w:r w:rsidR="00CD337D" w:rsidRPr="00CD337D">
        <w:rPr>
          <w:rStyle w:val="17"/>
          <w:rFonts w:ascii="STSong" w:eastAsia="STSong" w:hAnsi="STSong" w:hint="default"/>
        </w:rPr>
        <w:object w:dxaOrig="520" w:dyaOrig="320" w14:anchorId="158704AD">
          <v:shape id="_x0000_i1056" type="#_x0000_t75" style="width:25.8pt;height:15.9pt" o:ole="">
            <v:imagedata r:id="rId69" o:title=""/>
          </v:shape>
          <o:OLEObject Type="Embed" ProgID="Equation.DSMT4" ShapeID="_x0000_i1056" DrawAspect="Content" ObjectID="_1630696706" r:id="rId70"/>
        </w:object>
      </w:r>
      <w:r w:rsidRPr="00603DD4">
        <w:rPr>
          <w:rStyle w:val="15"/>
          <w:rFonts w:ascii="STSong" w:eastAsia="STSong" w:hAnsi="STSong" w:hint="default"/>
        </w:rPr>
        <w:t>的变化值</w:t>
      </w:r>
      <w:r w:rsidRPr="00603DD4">
        <w:rPr>
          <w:rFonts w:ascii="STSong" w:eastAsia="STSong" w:hAnsi="STSong"/>
          <w:position w:val="-4"/>
        </w:rPr>
        <w:object w:dxaOrig="400" w:dyaOrig="260" w14:anchorId="34DB84CC">
          <v:shape id="_x0000_i1057" type="#_x0000_t75" style="width:19.85pt;height:12.9pt" o:ole="">
            <v:imagedata r:id="rId71" o:title=""/>
          </v:shape>
          <o:OLEObject Type="Embed" ProgID="Equation.DSMT4" ShapeID="_x0000_i1057" DrawAspect="Content" ObjectID="_1630696707" r:id="rId72"/>
        </w:object>
      </w:r>
      <w:r w:rsidRPr="00603DD4">
        <w:rPr>
          <w:rStyle w:val="15"/>
          <w:rFonts w:ascii="STSong" w:eastAsia="STSong" w:hAnsi="STSong" w:hint="default"/>
        </w:rPr>
        <w:t>为：</w:t>
      </w:r>
    </w:p>
    <w:p w14:paraId="6F2BC00F" w14:textId="77777777" w:rsidR="00E32F2E" w:rsidRPr="00603DD4" w:rsidRDefault="005E146E" w:rsidP="004A0BD4">
      <w:pPr>
        <w:pStyle w:val="p4"/>
        <w:widowControl/>
        <w:rPr>
          <w:rFonts w:ascii="STSong" w:eastAsia="STSong" w:hAnsi="STSong"/>
        </w:rPr>
      </w:pPr>
      <w:r w:rsidRPr="00603DD4">
        <w:rPr>
          <w:rFonts w:ascii="STSong" w:eastAsia="STSong" w:hAnsi="STSong"/>
          <w:position w:val="-38"/>
        </w:rPr>
        <w:object w:dxaOrig="5300" w:dyaOrig="880" w14:anchorId="7D78A6C0">
          <v:shape id="_x0000_i1058" type="#_x0000_t75" style="width:265.15pt;height:44.2pt" o:ole="">
            <v:imagedata r:id="rId73" o:title=""/>
          </v:shape>
          <o:OLEObject Type="Embed" ProgID="Equation.DSMT4" ShapeID="_x0000_i1058" DrawAspect="Content" ObjectID="_1630696708" r:id="rId74"/>
        </w:object>
      </w:r>
    </w:p>
    <w:p w14:paraId="7C73EF17" w14:textId="77777777" w:rsidR="009A11AD" w:rsidRPr="00603DD4" w:rsidRDefault="00F11EAF" w:rsidP="004A0BD4">
      <w:pPr>
        <w:pStyle w:val="p4"/>
        <w:widowControl/>
        <w:rPr>
          <w:rFonts w:ascii="STSong" w:eastAsia="STSong" w:hAnsi="STSong"/>
        </w:rPr>
      </w:pPr>
      <w:r w:rsidRPr="00603DD4">
        <w:rPr>
          <w:rFonts w:ascii="STSong" w:eastAsia="STSong" w:hAnsi="STSong" w:hint="eastAsia"/>
        </w:rPr>
        <w:t>其中</w:t>
      </w:r>
      <w:r w:rsidR="009A11AD" w:rsidRPr="00603DD4">
        <w:rPr>
          <w:rFonts w:ascii="STSong" w:eastAsia="STSong" w:hAnsi="STSong" w:hint="eastAsia"/>
        </w:rPr>
        <w:t>,</w:t>
      </w:r>
      <w:bookmarkStart w:id="1" w:name="_GoBack"/>
      <w:bookmarkEnd w:id="1"/>
    </w:p>
    <w:p w14:paraId="06A83813" w14:textId="77777777" w:rsidR="00F11EAF" w:rsidRPr="00603DD4" w:rsidRDefault="005513A7" w:rsidP="004A0BD4">
      <w:pPr>
        <w:pStyle w:val="p4"/>
        <w:widowControl/>
        <w:rPr>
          <w:rFonts w:ascii="STSong" w:eastAsia="STSong" w:hAnsi="STSong"/>
        </w:rPr>
      </w:pPr>
      <w:r w:rsidRPr="00603DD4">
        <w:rPr>
          <w:rFonts w:ascii="STSong" w:eastAsia="STSong" w:hAnsi="STSong"/>
          <w:position w:val="-118"/>
        </w:rPr>
        <w:object w:dxaOrig="6820" w:dyaOrig="2480" w14:anchorId="18A209B1">
          <v:shape id="_x0000_i1117" type="#_x0000_t75" style="width:341.15pt;height:124.15pt" o:ole="">
            <v:imagedata r:id="rId75" o:title=""/>
          </v:shape>
          <o:OLEObject Type="Embed" ProgID="Equation.DSMT4" ShapeID="_x0000_i1117" DrawAspect="Content" ObjectID="_1630696709" r:id="rId76"/>
        </w:object>
      </w:r>
    </w:p>
    <w:p w14:paraId="39FDA0B6" w14:textId="66ECB796" w:rsidR="00AD5D10" w:rsidRPr="00603DD4" w:rsidRDefault="005E146E" w:rsidP="004A0BD4">
      <w:pPr>
        <w:pStyle w:val="p4"/>
        <w:widowControl/>
        <w:rPr>
          <w:rFonts w:ascii="STSong" w:eastAsia="STSong" w:hAnsi="STSong"/>
        </w:rPr>
      </w:pPr>
      <w:r w:rsidRPr="00603DD4">
        <w:rPr>
          <w:rFonts w:ascii="STSong" w:eastAsia="STSong" w:hAnsi="STSong" w:hint="eastAsia"/>
        </w:rPr>
        <w:t>因此，</w:t>
      </w:r>
      <w:r w:rsidRPr="00603DD4">
        <w:rPr>
          <w:rFonts w:ascii="STSong" w:eastAsia="STSong" w:hAnsi="STSong"/>
          <w:position w:val="-4"/>
        </w:rPr>
        <w:object w:dxaOrig="400" w:dyaOrig="260" w14:anchorId="3AF2DC29">
          <v:shape id="_x0000_i1059" type="#_x0000_t75" style="width:19.85pt;height:12.9pt" o:ole="">
            <v:imagedata r:id="rId71" o:title=""/>
          </v:shape>
          <o:OLEObject Type="Embed" ProgID="Equation.DSMT4" ShapeID="_x0000_i1059" DrawAspect="Content" ObjectID="_1630696710" r:id="rId77"/>
        </w:object>
      </w:r>
      <w:r w:rsidRPr="00603DD4">
        <w:rPr>
          <w:rFonts w:ascii="STSong" w:eastAsia="STSong" w:hAnsi="STSong" w:hint="eastAsia"/>
        </w:rPr>
        <w:t>也具有正态分布特征，其均值为</w:t>
      </w:r>
      <w:r w:rsidR="00CD337D" w:rsidRPr="00CD337D">
        <w:rPr>
          <w:rStyle w:val="17"/>
          <w:rFonts w:ascii="STSong" w:eastAsia="STSong" w:hAnsi="STSong" w:hint="default"/>
        </w:rPr>
        <w:object w:dxaOrig="420" w:dyaOrig="320" w14:anchorId="09BD7121">
          <v:shape id="_x0000_i1060" type="#_x0000_t75" style="width:20.85pt;height:15.9pt" o:ole="">
            <v:imagedata r:id="rId78" o:title=""/>
          </v:shape>
          <o:OLEObject Type="Embed" ProgID="Equation.DSMT4" ShapeID="_x0000_i1060" DrawAspect="Content" ObjectID="_1630696711" r:id="rId79"/>
        </w:object>
      </w:r>
      <w:r w:rsidRPr="00603DD4">
        <w:rPr>
          <w:rStyle w:val="17"/>
          <w:rFonts w:ascii="STSong" w:eastAsia="STSong" w:hAnsi="STSong" w:hint="default"/>
        </w:rPr>
        <w:t>，标准差为</w:t>
      </w:r>
      <w:r w:rsidR="00CD337D" w:rsidRPr="00CD337D">
        <w:rPr>
          <w:rStyle w:val="17"/>
          <w:rFonts w:ascii="STSong" w:eastAsia="STSong" w:hAnsi="STSong" w:hint="default"/>
        </w:rPr>
        <w:object w:dxaOrig="640" w:dyaOrig="380" w14:anchorId="0315EC11">
          <v:shape id="_x0000_i1061" type="#_x0000_t75" style="width:31.8pt;height:18.85pt" o:ole="">
            <v:imagedata r:id="rId80" o:title=""/>
          </v:shape>
          <o:OLEObject Type="Embed" ProgID="Equation.DSMT4" ShapeID="_x0000_i1061" DrawAspect="Content" ObjectID="_1630696712" r:id="rId81"/>
        </w:object>
      </w:r>
      <w:r w:rsidR="00647EB0" w:rsidRPr="00603DD4">
        <w:rPr>
          <w:rStyle w:val="17"/>
          <w:rFonts w:ascii="STSong" w:eastAsia="STSong" w:hAnsi="STSong" w:hint="default"/>
        </w:rPr>
        <w:t>，方差为</w:t>
      </w:r>
      <w:r w:rsidR="00CD337D" w:rsidRPr="00CD337D">
        <w:rPr>
          <w:rStyle w:val="17"/>
          <w:rFonts w:ascii="STSong" w:eastAsia="STSong" w:hAnsi="STSong" w:hint="default"/>
        </w:rPr>
        <w:object w:dxaOrig="560" w:dyaOrig="340" w14:anchorId="3D3EAD74">
          <v:shape id="_x0000_i1062" type="#_x0000_t75" style="width:28.8pt;height:16.9pt" o:ole="">
            <v:imagedata r:id="rId82" o:title=""/>
          </v:shape>
          <o:OLEObject Type="Embed" ProgID="Equation.DSMT4" ShapeID="_x0000_i1062" DrawAspect="Content" ObjectID="_1630696713" r:id="rId83"/>
        </w:object>
      </w:r>
      <w:r w:rsidR="004C36DF" w:rsidRPr="00603DD4">
        <w:rPr>
          <w:rStyle w:val="17"/>
          <w:rFonts w:ascii="STSong" w:eastAsia="STSong" w:hAnsi="STSong" w:hint="default"/>
        </w:rPr>
        <w:t>。这意味着在任意时间长度为</w:t>
      </w:r>
      <w:r w:rsidR="00CD337D" w:rsidRPr="00CD337D">
        <w:rPr>
          <w:rStyle w:val="17"/>
          <w:rFonts w:ascii="STSong" w:eastAsia="STSong" w:hAnsi="STSong" w:hint="default"/>
        </w:rPr>
        <w:object w:dxaOrig="520" w:dyaOrig="240" w14:anchorId="5DB3858D">
          <v:shape id="_x0000_i1063" type="#_x0000_t75" style="width:25.8pt;height:11.9pt" o:ole="">
            <v:imagedata r:id="rId84" o:title=""/>
          </v:shape>
          <o:OLEObject Type="Embed" ProgID="Equation.DSMT4" ShapeID="_x0000_i1063" DrawAspect="Content" ObjectID="_1630696714" r:id="rId85"/>
        </w:object>
      </w:r>
      <w:r w:rsidR="004C36DF" w:rsidRPr="00603DD4">
        <w:rPr>
          <w:rStyle w:val="17"/>
          <w:rFonts w:ascii="STSong" w:eastAsia="STSong" w:hAnsi="STSong" w:hint="default"/>
        </w:rPr>
        <w:t>后</w:t>
      </w:r>
      <w:r w:rsidR="00CD337D" w:rsidRPr="00CD337D">
        <w:rPr>
          <w:rStyle w:val="17"/>
          <w:rFonts w:ascii="STSong" w:eastAsia="STSong" w:hAnsi="STSong" w:hint="default"/>
        </w:rPr>
        <w:object w:dxaOrig="280" w:dyaOrig="240" w14:anchorId="63F6602B">
          <v:shape id="_x0000_i1064" type="#_x0000_t75" style="width:13.9pt;height:11.9pt" o:ole="">
            <v:imagedata r:id="rId86" o:title=""/>
          </v:shape>
          <o:OLEObject Type="Embed" ProgID="Equation.DSMT4" ShapeID="_x0000_i1064" DrawAspect="Content" ObjectID="_1630696715" r:id="rId87"/>
        </w:object>
      </w:r>
      <w:r w:rsidR="004C36DF" w:rsidRPr="00603DD4">
        <w:rPr>
          <w:rStyle w:val="17"/>
          <w:rFonts w:ascii="STSong" w:eastAsia="STSong" w:hAnsi="STSong" w:hint="default"/>
        </w:rPr>
        <w:t>值得变化具有正态分布特征，均值为</w:t>
      </w:r>
      <w:r w:rsidR="00CD337D" w:rsidRPr="00CD337D">
        <w:rPr>
          <w:rStyle w:val="17"/>
          <w:rFonts w:ascii="STSong" w:eastAsia="STSong" w:hAnsi="STSong" w:hint="default"/>
        </w:rPr>
        <w:object w:dxaOrig="960" w:dyaOrig="320" w14:anchorId="71343F1F">
          <v:shape id="_x0000_i1065" type="#_x0000_t75" style="width:48.15pt;height:15.9pt" o:ole="">
            <v:imagedata r:id="rId88" o:title=""/>
          </v:shape>
          <o:OLEObject Type="Embed" ProgID="Equation.DSMT4" ShapeID="_x0000_i1065" DrawAspect="Content" ObjectID="_1630696716" r:id="rId89"/>
        </w:object>
      </w:r>
      <w:r w:rsidR="006E4EE5" w:rsidRPr="00603DD4">
        <w:rPr>
          <w:rStyle w:val="17"/>
          <w:rFonts w:ascii="STSong" w:eastAsia="STSong" w:hAnsi="STSong" w:hint="default"/>
        </w:rPr>
        <w:t>，标准差为</w:t>
      </w:r>
      <w:r w:rsidR="00CD337D" w:rsidRPr="00CD337D">
        <w:rPr>
          <w:rStyle w:val="17"/>
          <w:rFonts w:ascii="STSong" w:eastAsia="STSong" w:hAnsi="STSong" w:hint="default"/>
        </w:rPr>
        <w:object w:dxaOrig="980" w:dyaOrig="380" w14:anchorId="4075ADA6">
          <v:shape id="_x0000_i1066" type="#_x0000_t75" style="width:49.15pt;height:18.85pt" o:ole="">
            <v:imagedata r:id="rId90" o:title=""/>
          </v:shape>
          <o:OLEObject Type="Embed" ProgID="Equation.DSMT4" ShapeID="_x0000_i1066" DrawAspect="Content" ObjectID="_1630696717" r:id="rId91"/>
        </w:object>
      </w:r>
      <w:r w:rsidR="006E4EE5" w:rsidRPr="00603DD4">
        <w:rPr>
          <w:rStyle w:val="17"/>
          <w:rFonts w:ascii="STSong" w:eastAsia="STSong" w:hAnsi="STSong" w:hint="default"/>
        </w:rPr>
        <w:t>，方差为</w:t>
      </w:r>
      <w:r w:rsidR="00CD337D" w:rsidRPr="00CD337D">
        <w:rPr>
          <w:rStyle w:val="17"/>
          <w:rFonts w:ascii="STSong" w:eastAsia="STSong" w:hAnsi="STSong" w:hint="default"/>
        </w:rPr>
        <w:object w:dxaOrig="960" w:dyaOrig="380" w14:anchorId="112A43DB">
          <v:shape id="_x0000_i1067" type="#_x0000_t75" style="width:48.15pt;height:18.85pt" o:ole="">
            <v:imagedata r:id="rId92" o:title=""/>
          </v:shape>
          <o:OLEObject Type="Embed" ProgID="Equation.DSMT4" ShapeID="_x0000_i1067" DrawAspect="Content" ObjectID="_1630696718" r:id="rId93"/>
        </w:object>
      </w:r>
      <w:r w:rsidR="006E4EE5" w:rsidRPr="00603DD4">
        <w:rPr>
          <w:rStyle w:val="17"/>
          <w:rFonts w:ascii="STSong" w:eastAsia="STSong" w:hAnsi="STSong" w:hint="default"/>
        </w:rPr>
        <w:t>。</w:t>
      </w:r>
    </w:p>
    <w:p w14:paraId="727F28B3" w14:textId="5B910256" w:rsidR="00F11EAF" w:rsidRPr="00603DD4" w:rsidRDefault="0070468D" w:rsidP="007E7BDC">
      <w:pPr>
        <w:pStyle w:val="3"/>
      </w:pPr>
      <w:r w:rsidRPr="00603DD4">
        <w:rPr>
          <w:rFonts w:hint="eastAsia"/>
        </w:rPr>
        <w:lastRenderedPageBreak/>
        <w:t>2）几何布朗运动</w:t>
      </w:r>
      <w:r w:rsidR="007E7BDC" w:rsidRPr="00603DD4">
        <w:rPr>
          <w:rFonts w:hint="eastAsia"/>
        </w:rPr>
        <w:t>：</w:t>
      </w:r>
      <w:r w:rsidR="00920FC0" w:rsidRPr="00920FC0">
        <w:rPr>
          <w:rStyle w:val="15"/>
          <w:rFonts w:ascii="STSong" w:eastAsia="STSong" w:hAnsi="STSong" w:hint="default"/>
          <w:sz w:val="24"/>
          <w:u w:val="none"/>
        </w:rPr>
        <w:object w:dxaOrig="2720" w:dyaOrig="380" w14:anchorId="757EEE68">
          <v:shape id="_x0000_i1068" type="#_x0000_t75" style="width:136.05pt;height:18.85pt" o:ole="">
            <v:imagedata r:id="rId94" o:title=""/>
          </v:shape>
          <o:OLEObject Type="Embed" ProgID="Equation.DSMT4" ShapeID="_x0000_i1068" DrawAspect="Content" ObjectID="_1630696719" r:id="rId95"/>
        </w:object>
      </w:r>
    </w:p>
    <w:p w14:paraId="440FD3B7" w14:textId="77777777" w:rsidR="00AD5D10" w:rsidRPr="00603DD4" w:rsidRDefault="00AD5D10" w:rsidP="00AD5D10">
      <w:pPr>
        <w:pStyle w:val="p4"/>
        <w:widowControl/>
        <w:rPr>
          <w:rFonts w:ascii="STSong" w:eastAsia="STSong" w:hAnsi="STSong"/>
        </w:rPr>
      </w:pPr>
      <w:r w:rsidRPr="00603DD4">
        <w:rPr>
          <w:rFonts w:ascii="STSong" w:eastAsia="STSong" w:hAnsi="STSong" w:hint="eastAsia"/>
        </w:rPr>
        <w:t>假设</w:t>
      </w:r>
      <w:r w:rsidRPr="00603DD4">
        <w:rPr>
          <w:rFonts w:ascii="STSong" w:eastAsia="STSong" w:hAnsi="STSong"/>
          <w:position w:val="-10"/>
        </w:rPr>
        <w:object w:dxaOrig="460" w:dyaOrig="320" w14:anchorId="67FF2510">
          <v:shape id="_x0000_i1069" type="#_x0000_t75" style="width:22.85pt;height:15.9pt" o:ole="">
            <v:imagedata r:id="rId53" o:title=""/>
          </v:shape>
          <o:OLEObject Type="Embed" ProgID="Equation.DSMT4" ShapeID="_x0000_i1069" DrawAspect="Content" ObjectID="_1630696720" r:id="rId96"/>
        </w:object>
      </w:r>
      <w:r w:rsidRPr="00603DD4">
        <w:rPr>
          <w:rFonts w:ascii="STSong" w:eastAsia="STSong" w:hAnsi="STSong" w:hint="eastAsia"/>
        </w:rPr>
        <w:t>是股票价格，则</w:t>
      </w:r>
      <w:r w:rsidRPr="00603DD4">
        <w:rPr>
          <w:rFonts w:ascii="STSong" w:eastAsia="STSong" w:hAnsi="STSong"/>
          <w:position w:val="-10"/>
        </w:rPr>
        <w:object w:dxaOrig="840" w:dyaOrig="320" w14:anchorId="423DC422">
          <v:shape id="_x0000_i1070" type="#_x0000_t75" style="width:42.2pt;height:15.9pt" o:ole="">
            <v:imagedata r:id="rId97" o:title=""/>
          </v:shape>
          <o:OLEObject Type="Embed" ProgID="Equation.DSMT4" ShapeID="_x0000_i1070" DrawAspect="Content" ObjectID="_1630696721" r:id="rId98"/>
        </w:object>
      </w:r>
      <w:r w:rsidRPr="00603DD4">
        <w:rPr>
          <w:rFonts w:ascii="STSong" w:eastAsia="STSong" w:hAnsi="STSong" w:hint="eastAsia"/>
        </w:rPr>
        <w:t>是股票的连续复利收益率。</w:t>
      </w:r>
    </w:p>
    <w:p w14:paraId="2E39FA22" w14:textId="77777777" w:rsidR="00AD5D10" w:rsidRPr="00603DD4" w:rsidRDefault="00AD5D10" w:rsidP="00AD5D10">
      <w:pPr>
        <w:pStyle w:val="p4"/>
        <w:widowControl/>
        <w:rPr>
          <w:rFonts w:ascii="STSong" w:eastAsia="STSong" w:hAnsi="STSong"/>
        </w:rPr>
      </w:pPr>
      <w:r w:rsidRPr="00603DD4">
        <w:rPr>
          <w:rFonts w:ascii="STSong" w:eastAsia="STSong" w:hAnsi="STSong" w:hint="eastAsia"/>
        </w:rPr>
        <w:t>根据伊藤过程，令</w:t>
      </w:r>
      <w:r w:rsidRPr="00603DD4">
        <w:rPr>
          <w:rFonts w:ascii="STSong" w:eastAsia="STSong" w:hAnsi="STSong"/>
          <w:position w:val="-12"/>
        </w:rPr>
        <w:object w:dxaOrig="1140" w:dyaOrig="380" w14:anchorId="569A26B7">
          <v:shape id="_x0000_i1071" type="#_x0000_t75" style="width:57.1pt;height:18.85pt" o:ole="">
            <v:imagedata r:id="rId99" o:title=""/>
          </v:shape>
          <o:OLEObject Type="Embed" ProgID="Equation.DSMT4" ShapeID="_x0000_i1071" DrawAspect="Content" ObjectID="_1630696722" r:id="rId100"/>
        </w:object>
      </w:r>
      <w:r w:rsidRPr="00603DD4">
        <w:rPr>
          <w:rFonts w:ascii="STSong" w:eastAsia="STSong" w:hAnsi="STSong" w:hint="eastAsia"/>
        </w:rPr>
        <w:t>，则：</w:t>
      </w:r>
    </w:p>
    <w:p w14:paraId="013DBE5A" w14:textId="77777777" w:rsidR="00AD5D10" w:rsidRPr="00603DD4" w:rsidRDefault="00AD5D10" w:rsidP="00AD5D10">
      <w:pPr>
        <w:pStyle w:val="p4"/>
        <w:widowControl/>
        <w:rPr>
          <w:rFonts w:ascii="STSong" w:eastAsia="STSong" w:hAnsi="STSong"/>
        </w:rPr>
      </w:pPr>
      <w:r w:rsidRPr="00603DD4">
        <w:rPr>
          <w:rFonts w:ascii="STSong" w:eastAsia="STSong" w:hAnsi="STSong" w:hint="eastAsia"/>
        </w:rPr>
        <w:tab/>
      </w:r>
      <w:r w:rsidRPr="00603DD4">
        <w:rPr>
          <w:rFonts w:ascii="STSong" w:eastAsia="STSong" w:hAnsi="STSong" w:hint="eastAsia"/>
        </w:rPr>
        <w:tab/>
      </w:r>
      <w:r w:rsidRPr="00603DD4">
        <w:rPr>
          <w:rFonts w:ascii="STSong" w:eastAsia="STSong" w:hAnsi="STSong" w:hint="eastAsia"/>
        </w:rPr>
        <w:tab/>
      </w:r>
      <w:r w:rsidRPr="00603DD4">
        <w:rPr>
          <w:rFonts w:ascii="STSong" w:eastAsia="STSong" w:hAnsi="STSong"/>
          <w:position w:val="-30"/>
        </w:rPr>
        <w:object w:dxaOrig="3340" w:dyaOrig="740" w14:anchorId="72CC1691">
          <v:shape id="_x0000_i1072" type="#_x0000_t75" style="width:166.85pt;height:37.25pt" o:ole="">
            <v:imagedata r:id="rId101" o:title=""/>
          </v:shape>
          <o:OLEObject Type="Embed" ProgID="Equation.DSMT4" ShapeID="_x0000_i1072" DrawAspect="Content" ObjectID="_1630696723" r:id="rId102"/>
        </w:object>
      </w:r>
    </w:p>
    <w:p w14:paraId="38BC2790" w14:textId="77777777" w:rsidR="00AD5D10" w:rsidRPr="00603DD4" w:rsidRDefault="00AD5D10" w:rsidP="00AD5D10">
      <w:pPr>
        <w:pStyle w:val="p4"/>
        <w:widowControl/>
        <w:rPr>
          <w:rFonts w:ascii="STSong" w:eastAsia="STSong" w:hAnsi="STSong"/>
        </w:rPr>
      </w:pPr>
      <w:r w:rsidRPr="00603DD4">
        <w:rPr>
          <w:rFonts w:ascii="STSong" w:eastAsia="STSong" w:hAnsi="STSong" w:hint="eastAsia"/>
        </w:rPr>
        <w:t>代入</w:t>
      </w:r>
      <w:r w:rsidRPr="00603DD4">
        <w:rPr>
          <w:rFonts w:ascii="STSong" w:eastAsia="STSong" w:hAnsi="STSong"/>
          <w:position w:val="-24"/>
        </w:rPr>
        <w:object w:dxaOrig="5620" w:dyaOrig="680" w14:anchorId="1A8A9B95">
          <v:shape id="_x0000_i1073" type="#_x0000_t75" style="width:282.05pt;height:33.75pt" o:ole="">
            <v:imagedata r:id="rId103" o:title=""/>
          </v:shape>
          <o:OLEObject Type="Embed" ProgID="Equation.DSMT4" ShapeID="_x0000_i1073" DrawAspect="Content" ObjectID="_1630696724" r:id="rId104"/>
        </w:object>
      </w:r>
      <w:r w:rsidRPr="00603DD4">
        <w:rPr>
          <w:rFonts w:ascii="STSong" w:eastAsia="STSong" w:hAnsi="STSong" w:hint="eastAsia"/>
        </w:rPr>
        <w:t>可得到</w:t>
      </w:r>
      <w:r w:rsidRPr="00603DD4">
        <w:rPr>
          <w:rFonts w:ascii="STSong" w:eastAsia="STSong" w:hAnsi="STSong"/>
          <w:position w:val="-12"/>
        </w:rPr>
        <w:object w:dxaOrig="1140" w:dyaOrig="380" w14:anchorId="527F73FA">
          <v:shape id="_x0000_i1074" type="#_x0000_t75" style="width:57.1pt;height:18.85pt" o:ole="">
            <v:imagedata r:id="rId99" o:title=""/>
          </v:shape>
          <o:OLEObject Type="Embed" ProgID="Equation.DSMT4" ShapeID="_x0000_i1074" DrawAspect="Content" ObjectID="_1630696725" r:id="rId105"/>
        </w:object>
      </w:r>
      <w:r w:rsidRPr="00603DD4">
        <w:rPr>
          <w:rFonts w:ascii="STSong" w:eastAsia="STSong" w:hAnsi="STSong" w:hint="eastAsia"/>
        </w:rPr>
        <w:t>所遵循的随机过程：</w:t>
      </w:r>
    </w:p>
    <w:p w14:paraId="254680E1" w14:textId="77777777" w:rsidR="00AD5D10" w:rsidRPr="00603DD4" w:rsidRDefault="00AD5D10" w:rsidP="00AD5D10">
      <w:pPr>
        <w:pStyle w:val="p4"/>
        <w:widowControl/>
        <w:rPr>
          <w:rFonts w:ascii="STSong" w:eastAsia="STSong" w:hAnsi="STSong"/>
        </w:rPr>
      </w:pPr>
      <w:r w:rsidRPr="00603DD4">
        <w:rPr>
          <w:rFonts w:ascii="STSong" w:eastAsia="STSong" w:hAnsi="STSong" w:hint="eastAsia"/>
        </w:rPr>
        <w:tab/>
      </w:r>
      <w:r w:rsidRPr="00603DD4">
        <w:rPr>
          <w:rFonts w:ascii="STSong" w:eastAsia="STSong" w:hAnsi="STSong" w:hint="eastAsia"/>
        </w:rPr>
        <w:tab/>
      </w:r>
      <w:r w:rsidRPr="00603DD4">
        <w:rPr>
          <w:rFonts w:ascii="STSong" w:eastAsia="STSong" w:hAnsi="STSong" w:hint="eastAsia"/>
        </w:rPr>
        <w:tab/>
      </w:r>
      <w:r w:rsidRPr="00603DD4">
        <w:rPr>
          <w:rFonts w:ascii="STSong" w:eastAsia="STSong" w:hAnsi="STSong"/>
          <w:position w:val="-24"/>
        </w:rPr>
        <w:object w:dxaOrig="3480" w:dyaOrig="680" w14:anchorId="7E911748">
          <v:shape id="_x0000_i1075" type="#_x0000_t75" style="width:173.8pt;height:33.75pt" o:ole="">
            <v:imagedata r:id="rId106" o:title=""/>
          </v:shape>
          <o:OLEObject Type="Embed" ProgID="Equation.DSMT4" ShapeID="_x0000_i1075" DrawAspect="Content" ObjectID="_1630696726" r:id="rId107"/>
        </w:object>
      </w:r>
    </w:p>
    <w:p w14:paraId="1CCAF435" w14:textId="77777777" w:rsidR="00AD5D10" w:rsidRPr="00603DD4" w:rsidRDefault="00AD5D10" w:rsidP="00AD5D10">
      <w:pPr>
        <w:pStyle w:val="p4"/>
        <w:widowControl/>
        <w:rPr>
          <w:rFonts w:ascii="STSong" w:eastAsia="STSong" w:hAnsi="STSong"/>
        </w:rPr>
      </w:pPr>
      <w:r w:rsidRPr="00603DD4">
        <w:rPr>
          <w:rFonts w:ascii="STSong" w:eastAsia="STSong" w:hAnsi="STSong" w:hint="eastAsia"/>
        </w:rPr>
        <w:t>这说明股票的连续复利收益率</w:t>
      </w:r>
      <w:r w:rsidRPr="00603DD4">
        <w:rPr>
          <w:rFonts w:ascii="STSong" w:eastAsia="STSong" w:hAnsi="STSong"/>
          <w:position w:val="-10"/>
        </w:rPr>
        <w:object w:dxaOrig="840" w:dyaOrig="320" w14:anchorId="1F3720B7">
          <v:shape id="_x0000_i1076" type="#_x0000_t75" style="width:42.2pt;height:15.9pt" o:ole="">
            <v:imagedata r:id="rId97" o:title=""/>
          </v:shape>
          <o:OLEObject Type="Embed" ProgID="Equation.DSMT4" ShapeID="_x0000_i1076" DrawAspect="Content" ObjectID="_1630696727" r:id="rId108"/>
        </w:object>
      </w:r>
      <w:r w:rsidRPr="00603DD4">
        <w:rPr>
          <w:rFonts w:ascii="STSong" w:eastAsia="STSong" w:hAnsi="STSong" w:hint="eastAsia"/>
        </w:rPr>
        <w:t>服从期望值为</w:t>
      </w:r>
      <w:r w:rsidRPr="00603DD4">
        <w:rPr>
          <w:rFonts w:ascii="STSong" w:eastAsia="STSong" w:hAnsi="STSong"/>
          <w:position w:val="-24"/>
        </w:rPr>
        <w:object w:dxaOrig="1120" w:dyaOrig="680" w14:anchorId="20EED430">
          <v:shape id="_x0000_i1077" type="#_x0000_t75" style="width:56.1pt;height:33.75pt" o:ole="">
            <v:imagedata r:id="rId109" o:title=""/>
          </v:shape>
          <o:OLEObject Type="Embed" ProgID="Equation.DSMT4" ShapeID="_x0000_i1077" DrawAspect="Content" ObjectID="_1630696728" r:id="rId110"/>
        </w:object>
      </w:r>
      <w:r w:rsidRPr="00603DD4">
        <w:rPr>
          <w:rFonts w:ascii="STSong" w:eastAsia="STSong" w:hAnsi="STSong" w:hint="eastAsia"/>
        </w:rPr>
        <w:t>，方差为</w:t>
      </w:r>
      <w:r w:rsidRPr="00603DD4">
        <w:rPr>
          <w:rFonts w:ascii="STSong" w:eastAsia="STSong" w:hAnsi="STSong"/>
          <w:position w:val="-6"/>
        </w:rPr>
        <w:object w:dxaOrig="540" w:dyaOrig="340" w14:anchorId="054F08C3">
          <v:shape id="_x0000_i1078" type="#_x0000_t75" style="width:26.8pt;height:16.9pt" o:ole="">
            <v:imagedata r:id="rId111" o:title=""/>
          </v:shape>
          <o:OLEObject Type="Embed" ProgID="Equation.DSMT4" ShapeID="_x0000_i1078" DrawAspect="Content" ObjectID="_1630696729" r:id="rId112"/>
        </w:object>
      </w:r>
      <w:r w:rsidRPr="00603DD4">
        <w:rPr>
          <w:rFonts w:ascii="STSong" w:eastAsia="STSong" w:hAnsi="STSong" w:hint="eastAsia"/>
        </w:rPr>
        <w:t>的正态分布。</w:t>
      </w:r>
    </w:p>
    <w:p w14:paraId="39E9F4A8" w14:textId="351DBADD" w:rsidR="006D5AD2" w:rsidRPr="00603DD4" w:rsidRDefault="004C36DF" w:rsidP="004A0BD4">
      <w:pPr>
        <w:pStyle w:val="p4"/>
        <w:widowControl/>
        <w:rPr>
          <w:rStyle w:val="17"/>
          <w:rFonts w:ascii="STSong" w:eastAsia="STSong" w:hAnsi="STSong" w:hint="default"/>
        </w:rPr>
      </w:pPr>
      <w:r w:rsidRPr="00603DD4">
        <w:rPr>
          <w:rFonts w:ascii="STSong" w:eastAsia="STSong" w:hAnsi="STSong" w:hint="eastAsia"/>
        </w:rPr>
        <w:t>在几何布朗运动下，股票价格</w:t>
      </w:r>
      <w:r w:rsidRPr="00603DD4">
        <w:rPr>
          <w:rFonts w:ascii="STSong" w:eastAsia="STSong" w:hAnsi="STSong"/>
          <w:position w:val="-10"/>
        </w:rPr>
        <w:object w:dxaOrig="460" w:dyaOrig="320" w14:anchorId="6FCD2680">
          <v:shape id="_x0000_i1079" type="#_x0000_t75" style="width:22.85pt;height:15.9pt" o:ole="">
            <v:imagedata r:id="rId53" o:title=""/>
          </v:shape>
          <o:OLEObject Type="Embed" ProgID="Equation.DSMT4" ShapeID="_x0000_i1079" DrawAspect="Content" ObjectID="_1630696730" r:id="rId113"/>
        </w:object>
      </w:r>
      <w:r w:rsidRPr="00603DD4">
        <w:rPr>
          <w:rFonts w:ascii="STSong" w:eastAsia="STSong" w:hAnsi="STSong" w:hint="eastAsia"/>
        </w:rPr>
        <w:t>的对数</w:t>
      </w:r>
      <w:r w:rsidR="000202CC" w:rsidRPr="00603DD4">
        <w:rPr>
          <w:rFonts w:ascii="STSong" w:eastAsia="STSong" w:hAnsi="STSong"/>
          <w:position w:val="-10"/>
        </w:rPr>
        <w:object w:dxaOrig="680" w:dyaOrig="320" w14:anchorId="6E17115A">
          <v:shape id="_x0000_i1080" type="#_x0000_t75" style="width:33.75pt;height:15.9pt" o:ole="">
            <v:imagedata r:id="rId114" o:title=""/>
          </v:shape>
          <o:OLEObject Type="Embed" ProgID="Equation.DSMT4" ShapeID="_x0000_i1080" DrawAspect="Content" ObjectID="_1630696731" r:id="rId115"/>
        </w:object>
      </w:r>
      <w:r w:rsidRPr="00603DD4">
        <w:rPr>
          <w:rFonts w:ascii="STSong" w:eastAsia="STSong" w:hAnsi="STSong" w:hint="eastAsia"/>
        </w:rPr>
        <w:t>服从普通布朗运动，具有恒定的漂移项</w:t>
      </w:r>
      <w:r w:rsidRPr="00603DD4">
        <w:rPr>
          <w:rFonts w:ascii="STSong" w:eastAsia="STSong" w:hAnsi="STSong"/>
          <w:position w:val="-24"/>
        </w:rPr>
        <w:object w:dxaOrig="920" w:dyaOrig="680" w14:anchorId="012B54F4">
          <v:shape id="_x0000_i1081" type="#_x0000_t75" style="width:46.2pt;height:33.75pt" o:ole="">
            <v:imagedata r:id="rId116" o:title=""/>
          </v:shape>
          <o:OLEObject Type="Embed" ProgID="Equation.DSMT4" ShapeID="_x0000_i1081" DrawAspect="Content" ObjectID="_1630696732" r:id="rId117"/>
        </w:object>
      </w:r>
      <w:r w:rsidRPr="00603DD4">
        <w:rPr>
          <w:rFonts w:ascii="STSong" w:eastAsia="STSong" w:hAnsi="STSong" w:hint="eastAsia"/>
        </w:rPr>
        <w:t>和恒定的方差项</w:t>
      </w:r>
      <w:r w:rsidRPr="00603DD4">
        <w:rPr>
          <w:rFonts w:ascii="STSong" w:eastAsia="STSong" w:hAnsi="STSong"/>
          <w:position w:val="-6"/>
        </w:rPr>
        <w:object w:dxaOrig="320" w:dyaOrig="340" w14:anchorId="516A0DC7">
          <v:shape id="_x0000_i1082" type="#_x0000_t75" style="width:15.9pt;height:16.9pt" o:ole="">
            <v:imagedata r:id="rId118" o:title=""/>
          </v:shape>
          <o:OLEObject Type="Embed" ProgID="Equation.DSMT4" ShapeID="_x0000_i1082" DrawAspect="Content" ObjectID="_1630696733" r:id="rId119"/>
        </w:object>
      </w:r>
      <w:r w:rsidR="006E4EE5" w:rsidRPr="00603DD4">
        <w:rPr>
          <w:rFonts w:ascii="STSong" w:eastAsia="STSong" w:hAnsi="STSong" w:hint="eastAsia"/>
        </w:rPr>
        <w:t>，而根据普通布朗运动的性质，服从普通布朗运动</w:t>
      </w:r>
      <w:r w:rsidR="006E4EE5" w:rsidRPr="00603DD4">
        <w:rPr>
          <w:rFonts w:ascii="STSong" w:eastAsia="STSong" w:hAnsi="STSong"/>
          <w:position w:val="-12"/>
        </w:rPr>
        <w:object w:dxaOrig="1620" w:dyaOrig="380" w14:anchorId="1019A37C">
          <v:shape id="_x0000_i1083" type="#_x0000_t75" style="width:80.95pt;height:18.85pt" o:ole="">
            <v:imagedata r:id="rId120" o:title=""/>
          </v:shape>
          <o:OLEObject Type="Embed" ProgID="Equation.DSMT4" ShapeID="_x0000_i1083" DrawAspect="Content" ObjectID="_1630696734" r:id="rId121"/>
        </w:object>
      </w:r>
      <w:r w:rsidR="006E4EE5" w:rsidRPr="00603DD4">
        <w:rPr>
          <w:rFonts w:ascii="STSong" w:eastAsia="STSong" w:hAnsi="STSong" w:hint="eastAsia"/>
        </w:rPr>
        <w:t>的随机变量，在任意时间长度</w:t>
      </w:r>
      <w:r w:rsidR="00CD337D" w:rsidRPr="00CD337D">
        <w:rPr>
          <w:rStyle w:val="17"/>
          <w:rFonts w:ascii="STSong" w:eastAsia="STSong" w:hAnsi="STSong" w:hint="default"/>
        </w:rPr>
        <w:object w:dxaOrig="520" w:dyaOrig="240" w14:anchorId="16AF0411">
          <v:shape id="_x0000_i1084" type="#_x0000_t75" style="width:25.8pt;height:11.9pt" o:ole="">
            <v:imagedata r:id="rId122" o:title=""/>
          </v:shape>
          <o:OLEObject Type="Embed" ProgID="Equation.DSMT4" ShapeID="_x0000_i1084" DrawAspect="Content" ObjectID="_1630696735" r:id="rId123"/>
        </w:object>
      </w:r>
      <w:r w:rsidR="006E4EE5" w:rsidRPr="00603DD4">
        <w:rPr>
          <w:rStyle w:val="17"/>
          <w:rFonts w:ascii="STSong" w:eastAsia="STSong" w:hAnsi="STSong" w:hint="default"/>
        </w:rPr>
        <w:t>内的变化之后都服从均值为</w:t>
      </w:r>
      <w:r w:rsidR="00920FC0" w:rsidRPr="00920FC0">
        <w:rPr>
          <w:rStyle w:val="17"/>
          <w:rFonts w:ascii="STSong" w:eastAsia="STSong" w:hAnsi="STSong" w:hint="default"/>
        </w:rPr>
        <w:object w:dxaOrig="940" w:dyaOrig="320" w14:anchorId="4B862A88">
          <v:shape id="_x0000_i1085" type="#_x0000_t75" style="width:47.15pt;height:15.9pt" o:ole="">
            <v:imagedata r:id="rId124" o:title=""/>
          </v:shape>
          <o:OLEObject Type="Embed" ProgID="Equation.DSMT4" ShapeID="_x0000_i1085" DrawAspect="Content" ObjectID="_1630696736" r:id="rId125"/>
        </w:object>
      </w:r>
      <w:r w:rsidR="006E4EE5" w:rsidRPr="00603DD4">
        <w:rPr>
          <w:rStyle w:val="17"/>
          <w:rFonts w:ascii="STSong" w:eastAsia="STSong" w:hAnsi="STSong" w:hint="default"/>
        </w:rPr>
        <w:t>、方差为</w:t>
      </w:r>
      <w:r w:rsidR="00920FC0" w:rsidRPr="00920FC0">
        <w:rPr>
          <w:rStyle w:val="17"/>
          <w:rFonts w:ascii="STSong" w:eastAsia="STSong" w:hAnsi="STSong" w:hint="default"/>
        </w:rPr>
        <w:object w:dxaOrig="900" w:dyaOrig="380" w14:anchorId="14C0A140">
          <v:shape id="_x0000_i1086" type="#_x0000_t75" style="width:45.2pt;height:18.85pt" o:ole="">
            <v:imagedata r:id="rId126" o:title=""/>
          </v:shape>
          <o:OLEObject Type="Embed" ProgID="Equation.DSMT4" ShapeID="_x0000_i1086" DrawAspect="Content" ObjectID="_1630696737" r:id="rId127"/>
        </w:object>
      </w:r>
      <w:r w:rsidR="006E4EE5" w:rsidRPr="00603DD4">
        <w:rPr>
          <w:rStyle w:val="17"/>
          <w:rFonts w:ascii="STSong" w:eastAsia="STSong" w:hAnsi="STSong" w:hint="default"/>
        </w:rPr>
        <w:t>的正态分布，同理</w:t>
      </w:r>
      <w:r w:rsidR="000202CC" w:rsidRPr="00603DD4">
        <w:rPr>
          <w:rStyle w:val="17"/>
          <w:rFonts w:ascii="STSong" w:eastAsia="STSong" w:hAnsi="STSong" w:hint="default"/>
        </w:rPr>
        <w:t>可得，</w:t>
      </w:r>
    </w:p>
    <w:p w14:paraId="07431F8B" w14:textId="50967FEF" w:rsidR="000202CC" w:rsidRPr="00603DD4" w:rsidRDefault="000202CC" w:rsidP="004A0BD4">
      <w:pPr>
        <w:pStyle w:val="p4"/>
        <w:widowControl/>
        <w:rPr>
          <w:rStyle w:val="17"/>
          <w:rFonts w:ascii="STSong" w:eastAsia="STSong" w:hAnsi="STSong" w:hint="default"/>
        </w:rPr>
      </w:pPr>
      <w:r w:rsidRPr="00603DD4">
        <w:rPr>
          <w:rStyle w:val="17"/>
          <w:rFonts w:ascii="STSong" w:eastAsia="STSong" w:hAnsi="STSong" w:hint="default"/>
        </w:rPr>
        <w:tab/>
      </w:r>
      <w:r w:rsidRPr="00603DD4">
        <w:rPr>
          <w:rStyle w:val="17"/>
          <w:rFonts w:ascii="STSong" w:eastAsia="STSong" w:hAnsi="STSong" w:hint="default"/>
        </w:rPr>
        <w:tab/>
      </w:r>
      <w:r w:rsidR="00F378C9" w:rsidRPr="00603DD4">
        <w:rPr>
          <w:rStyle w:val="17"/>
          <w:rFonts w:ascii="STSong" w:eastAsia="STSong" w:hAnsi="STSong" w:hint="default"/>
        </w:rPr>
        <w:object w:dxaOrig="4560" w:dyaOrig="680" w14:anchorId="38B6D0E3">
          <v:shape id="_x0000_i1087" type="#_x0000_t75" style="width:227.9pt;height:33.75pt" o:ole="">
            <v:imagedata r:id="rId128" o:title=""/>
          </v:shape>
          <o:OLEObject Type="Embed" ProgID="Equation.DSMT4" ShapeID="_x0000_i1087" DrawAspect="Content" ObjectID="_1630696738" r:id="rId129"/>
        </w:object>
      </w:r>
    </w:p>
    <w:p w14:paraId="2241967B" w14:textId="49689BD1" w:rsidR="005A1195" w:rsidRPr="00603DD4" w:rsidRDefault="005A1195" w:rsidP="004A0BD4">
      <w:pPr>
        <w:pStyle w:val="p4"/>
        <w:widowControl/>
        <w:rPr>
          <w:rStyle w:val="17"/>
          <w:rFonts w:ascii="STSong" w:eastAsia="STSong" w:hAnsi="STSong" w:hint="default"/>
        </w:rPr>
      </w:pPr>
      <w:r w:rsidRPr="00603DD4">
        <w:rPr>
          <w:rStyle w:val="17"/>
          <w:rFonts w:ascii="STSong" w:eastAsia="STSong" w:hAnsi="STSong" w:hint="default"/>
        </w:rPr>
        <w:t>式中，</w:t>
      </w:r>
      <w:r w:rsidRPr="00603DD4">
        <w:rPr>
          <w:rFonts w:ascii="STSong" w:eastAsia="STSong" w:hAnsi="STSong"/>
          <w:position w:val="-10"/>
        </w:rPr>
        <w:object w:dxaOrig="760" w:dyaOrig="320" w14:anchorId="630E4354">
          <v:shape id="_x0000_i1088" type="#_x0000_t75" style="width:38.25pt;height:15.9pt" o:ole="">
            <v:imagedata r:id="rId130" o:title=""/>
          </v:shape>
          <o:OLEObject Type="Embed" ProgID="Equation.DSMT4" ShapeID="_x0000_i1088" DrawAspect="Content" ObjectID="_1630696739" r:id="rId131"/>
        </w:object>
      </w:r>
      <w:r w:rsidRPr="00603DD4">
        <w:rPr>
          <w:rFonts w:ascii="STSong" w:eastAsia="STSong" w:hAnsi="STSong" w:hint="eastAsia"/>
        </w:rPr>
        <w:t>和</w:t>
      </w:r>
      <w:r w:rsidRPr="00603DD4">
        <w:rPr>
          <w:rFonts w:ascii="STSong" w:eastAsia="STSong" w:hAnsi="STSong"/>
          <w:position w:val="-10"/>
        </w:rPr>
        <w:object w:dxaOrig="680" w:dyaOrig="320" w14:anchorId="20D4440D">
          <v:shape id="_x0000_i1089" type="#_x0000_t75" style="width:33.75pt;height:15.9pt" o:ole="">
            <v:imagedata r:id="rId132" o:title=""/>
          </v:shape>
          <o:OLEObject Type="Embed" ProgID="Equation.DSMT4" ShapeID="_x0000_i1089" DrawAspect="Content" ObjectID="_1630696740" r:id="rId133"/>
        </w:object>
      </w:r>
      <w:r w:rsidRPr="00603DD4">
        <w:rPr>
          <w:rStyle w:val="17"/>
          <w:rFonts w:ascii="STSong" w:eastAsia="STSong" w:hAnsi="STSong" w:hint="default"/>
        </w:rPr>
        <w:t>分别为当前</w:t>
      </w:r>
      <w:r w:rsidRPr="00603DD4">
        <w:rPr>
          <w:rFonts w:ascii="STSong" w:eastAsia="STSong" w:hAnsi="STSong"/>
          <w:position w:val="-4"/>
        </w:rPr>
        <w:object w:dxaOrig="140" w:dyaOrig="220" w14:anchorId="4F532D9C">
          <v:shape id="_x0000_i1090" type="#_x0000_t75" style="width:6.95pt;height:10.9pt" o:ole="">
            <v:imagedata r:id="rId134" o:title=""/>
          </v:shape>
          <o:OLEObject Type="Embed" ProgID="Equation.DSMT4" ShapeID="_x0000_i1090" DrawAspect="Content" ObjectID="_1630696741" r:id="rId135"/>
        </w:object>
      </w:r>
      <w:r w:rsidRPr="00603DD4">
        <w:rPr>
          <w:rStyle w:val="17"/>
          <w:rFonts w:ascii="STSong" w:eastAsia="STSong" w:hAnsi="STSong" w:hint="default"/>
        </w:rPr>
        <w:t>时刻和未来</w:t>
      </w:r>
      <w:r w:rsidRPr="00603DD4">
        <w:rPr>
          <w:rFonts w:ascii="STSong" w:eastAsia="STSong" w:hAnsi="STSong"/>
          <w:position w:val="-4"/>
        </w:rPr>
        <w:object w:dxaOrig="220" w:dyaOrig="240" w14:anchorId="518C5D07">
          <v:shape id="_x0000_i1091" type="#_x0000_t75" style="width:10.9pt;height:11.9pt" o:ole="">
            <v:imagedata r:id="rId136" o:title=""/>
          </v:shape>
          <o:OLEObject Type="Embed" ProgID="Equation.DSMT4" ShapeID="_x0000_i1091" DrawAspect="Content" ObjectID="_1630696742" r:id="rId137"/>
        </w:object>
      </w:r>
      <w:r w:rsidRPr="00603DD4">
        <w:rPr>
          <w:rStyle w:val="17"/>
          <w:rFonts w:ascii="STSong" w:eastAsia="STSong" w:hAnsi="STSong" w:hint="default"/>
        </w:rPr>
        <w:t>时刻股票价格的自然对数，</w:t>
      </w:r>
      <w:r w:rsidRPr="00603DD4">
        <w:rPr>
          <w:rFonts w:ascii="STSong" w:eastAsia="STSong" w:hAnsi="STSong"/>
          <w:position w:val="-10"/>
        </w:rPr>
        <w:object w:dxaOrig="1580" w:dyaOrig="320" w14:anchorId="773CB776">
          <v:shape id="_x0000_i1092" type="#_x0000_t75" style="width:78.95pt;height:15.9pt" o:ole="">
            <v:imagedata r:id="rId138" o:title=""/>
          </v:shape>
          <o:OLEObject Type="Embed" ProgID="Equation.DSMT4" ShapeID="_x0000_i1092" DrawAspect="Content" ObjectID="_1630696743" r:id="rId139"/>
        </w:object>
      </w:r>
      <w:r w:rsidRPr="00603DD4">
        <w:rPr>
          <w:rFonts w:ascii="STSong" w:eastAsia="STSong" w:hAnsi="STSong" w:hint="eastAsia"/>
        </w:rPr>
        <w:t>就是股票价格在</w:t>
      </w:r>
      <w:r w:rsidRPr="00603DD4">
        <w:rPr>
          <w:rFonts w:ascii="STSong" w:eastAsia="STSong" w:hAnsi="STSong"/>
          <w:position w:val="-4"/>
        </w:rPr>
        <w:object w:dxaOrig="520" w:dyaOrig="240" w14:anchorId="2BB91C0A">
          <v:shape id="_x0000_i1093" type="#_x0000_t75" style="width:25.8pt;height:11.9pt" o:ole="">
            <v:imagedata r:id="rId140" o:title=""/>
          </v:shape>
          <o:OLEObject Type="Embed" ProgID="Equation.DSMT4" ShapeID="_x0000_i1093" DrawAspect="Content" ObjectID="_1630696744" r:id="rId141"/>
        </w:object>
      </w:r>
      <w:r w:rsidRPr="00603DD4">
        <w:rPr>
          <w:rFonts w:ascii="STSong" w:eastAsia="STSong" w:hAnsi="STSong" w:hint="eastAsia"/>
        </w:rPr>
        <w:t>期间的连续复利收益率。</w:t>
      </w:r>
      <w:r w:rsidRPr="00603DD4">
        <w:rPr>
          <w:rStyle w:val="17"/>
          <w:rFonts w:ascii="STSong" w:eastAsia="STSong" w:hAnsi="STSong" w:hint="default"/>
        </w:rPr>
        <w:t xml:space="preserve"> </w:t>
      </w:r>
    </w:p>
    <w:p w14:paraId="635F1D57" w14:textId="6B087CF1" w:rsidR="008D1700" w:rsidRPr="00603DD4" w:rsidRDefault="008D1700" w:rsidP="00A37B3E">
      <w:pPr>
        <w:rPr>
          <w:rFonts w:ascii="STSong" w:eastAsia="STSong" w:hAnsi="STSong"/>
        </w:rPr>
      </w:pPr>
      <w:r w:rsidRPr="00603DD4">
        <w:rPr>
          <w:rFonts w:ascii="STSong" w:eastAsia="STSong" w:hAnsi="STSong" w:hint="eastAsia"/>
        </w:rPr>
        <w:t>进一步，</w:t>
      </w:r>
      <w:r w:rsidR="00A37B3E" w:rsidRPr="00603DD4">
        <w:rPr>
          <w:rFonts w:ascii="STSong" w:eastAsia="STSong" w:hAnsi="STSong" w:cs="SimSun"/>
          <w:color w:val="555555"/>
          <w:sz w:val="27"/>
          <w:szCs w:val="27"/>
          <w:shd w:val="clear" w:color="auto" w:fill="FFFFFF"/>
        </w:rPr>
        <w:t>给定初始值</w:t>
      </w:r>
      <w:r w:rsidR="00A37B3E" w:rsidRPr="00603DD4">
        <w:rPr>
          <w:rFonts w:ascii="STSong" w:eastAsia="STSong" w:hAnsi="STSong"/>
          <w:position w:val="-10"/>
        </w:rPr>
        <w:object w:dxaOrig="500" w:dyaOrig="320" w14:anchorId="22DB7476">
          <v:shape id="_x0000_i1094" type="#_x0000_t75" style="width:24.85pt;height:15.9pt" o:ole="">
            <v:imagedata r:id="rId142" o:title=""/>
          </v:shape>
          <o:OLEObject Type="Embed" ProgID="Equation.DSMT4" ShapeID="_x0000_i1094" DrawAspect="Content" ObjectID="_1630696745" r:id="rId143"/>
        </w:object>
      </w:r>
      <w:r w:rsidR="00A37B3E" w:rsidRPr="00603DD4">
        <w:rPr>
          <w:rFonts w:ascii="STSong" w:eastAsia="STSong" w:hAnsi="STSong" w:cs="Tahoma"/>
          <w:color w:val="555555"/>
          <w:sz w:val="27"/>
          <w:szCs w:val="27"/>
          <w:shd w:val="clear" w:color="auto" w:fill="FFFFFF"/>
        </w:rPr>
        <w:t> </w:t>
      </w:r>
      <w:r w:rsidR="00A37B3E" w:rsidRPr="00603DD4">
        <w:rPr>
          <w:rFonts w:ascii="STSong" w:eastAsia="STSong" w:hAnsi="STSong" w:cs="Tahoma" w:hint="eastAsia"/>
          <w:color w:val="555555"/>
          <w:shd w:val="clear" w:color="auto" w:fill="FFFFFF"/>
          <w:vertAlign w:val="subscript"/>
        </w:rPr>
        <w:t>,</w:t>
      </w:r>
      <w:r w:rsidRPr="00603DD4">
        <w:rPr>
          <w:rFonts w:ascii="STSong" w:eastAsia="STSong" w:hAnsi="STSong" w:hint="eastAsia"/>
        </w:rPr>
        <w:t>由</w:t>
      </w:r>
      <w:r w:rsidR="00B222AF" w:rsidRPr="00603DD4">
        <w:rPr>
          <w:rFonts w:ascii="STSong" w:eastAsia="STSong" w:hAnsi="STSong"/>
          <w:position w:val="-24"/>
        </w:rPr>
        <w:object w:dxaOrig="2880" w:dyaOrig="680" w14:anchorId="42FDE9A5">
          <v:shape id="_x0000_i1095" type="#_x0000_t75" style="width:2in;height:33.75pt" o:ole="">
            <v:imagedata r:id="rId144" o:title=""/>
          </v:shape>
          <o:OLEObject Type="Embed" ProgID="Equation.DSMT4" ShapeID="_x0000_i1095" DrawAspect="Content" ObjectID="_1630696746" r:id="rId145"/>
        </w:object>
      </w:r>
      <w:r w:rsidRPr="00603DD4">
        <w:rPr>
          <w:rFonts w:ascii="STSong" w:eastAsia="STSong" w:hAnsi="STSong" w:hint="eastAsia"/>
        </w:rPr>
        <w:t>可得：</w:t>
      </w:r>
    </w:p>
    <w:p w14:paraId="7495B133" w14:textId="6B679940" w:rsidR="008D1700" w:rsidRPr="00603DD4" w:rsidRDefault="008D1700" w:rsidP="004A0BD4">
      <w:pPr>
        <w:pStyle w:val="p4"/>
        <w:widowControl/>
        <w:rPr>
          <w:rFonts w:ascii="STSong" w:eastAsia="STSong" w:hAnsi="STSong"/>
        </w:rPr>
      </w:pPr>
      <w:r w:rsidRPr="00603DD4">
        <w:rPr>
          <w:rFonts w:ascii="STSong" w:eastAsia="STSong" w:hAnsi="STSong" w:hint="eastAsia"/>
        </w:rPr>
        <w:tab/>
      </w:r>
      <w:r w:rsidRPr="00603DD4">
        <w:rPr>
          <w:rFonts w:ascii="STSong" w:eastAsia="STSong" w:hAnsi="STSong" w:hint="eastAsia"/>
        </w:rPr>
        <w:tab/>
      </w:r>
      <w:r w:rsidR="00A37B3E" w:rsidRPr="00603DD4">
        <w:rPr>
          <w:rFonts w:ascii="STSong" w:eastAsia="STSong" w:hAnsi="STSong"/>
          <w:position w:val="-24"/>
        </w:rPr>
        <w:object w:dxaOrig="3660" w:dyaOrig="680" w14:anchorId="696F3C42">
          <v:shape id="_x0000_i1096" type="#_x0000_t75" style="width:183.25pt;height:33.75pt" o:ole="">
            <v:imagedata r:id="rId146" o:title=""/>
          </v:shape>
          <o:OLEObject Type="Embed" ProgID="Equation.DSMT4" ShapeID="_x0000_i1096" DrawAspect="Content" ObjectID="_1630696747" r:id="rId147"/>
        </w:object>
      </w:r>
    </w:p>
    <w:p w14:paraId="062E5FE7" w14:textId="57511439" w:rsidR="00A37B3E" w:rsidRPr="00603DD4" w:rsidRDefault="00A37B3E" w:rsidP="004A0BD4">
      <w:pPr>
        <w:pStyle w:val="p4"/>
        <w:widowControl/>
        <w:rPr>
          <w:rFonts w:ascii="STSong" w:eastAsia="STSong" w:hAnsi="STSong"/>
        </w:rPr>
      </w:pPr>
      <w:r w:rsidRPr="00603DD4">
        <w:rPr>
          <w:rFonts w:ascii="STSong" w:eastAsia="STSong" w:hAnsi="STSong" w:hint="eastAsia"/>
        </w:rPr>
        <w:tab/>
      </w:r>
      <w:r w:rsidRPr="00603DD4">
        <w:rPr>
          <w:rFonts w:ascii="STSong" w:eastAsia="STSong" w:hAnsi="STSong" w:hint="eastAsia"/>
        </w:rPr>
        <w:tab/>
      </w:r>
      <w:r w:rsidRPr="00603DD4">
        <w:rPr>
          <w:rFonts w:ascii="STSong" w:eastAsia="STSong" w:hAnsi="STSong"/>
          <w:position w:val="-24"/>
        </w:rPr>
        <w:object w:dxaOrig="3660" w:dyaOrig="680" w14:anchorId="1CB7EECE">
          <v:shape id="_x0000_i1097" type="#_x0000_t75" style="width:183.25pt;height:33.75pt" o:ole="">
            <v:imagedata r:id="rId148" o:title=""/>
          </v:shape>
          <o:OLEObject Type="Embed" ProgID="Equation.DSMT4" ShapeID="_x0000_i1097" DrawAspect="Content" ObjectID="_1630696748" r:id="rId149"/>
        </w:object>
      </w:r>
    </w:p>
    <w:p w14:paraId="567BAA6F" w14:textId="0D75ACD7" w:rsidR="00A37B3E" w:rsidRPr="00603DD4" w:rsidRDefault="00A37B3E" w:rsidP="004A0BD4">
      <w:pPr>
        <w:pStyle w:val="p4"/>
        <w:widowControl/>
        <w:rPr>
          <w:rFonts w:ascii="STSong" w:eastAsia="STSong" w:hAnsi="STSong"/>
        </w:rPr>
      </w:pPr>
      <w:r w:rsidRPr="00603DD4">
        <w:rPr>
          <w:rFonts w:ascii="STSong" w:eastAsia="STSong" w:hAnsi="STSong" w:hint="eastAsia"/>
        </w:rPr>
        <w:t>对上式左右两边同时取指数，可得:</w:t>
      </w:r>
    </w:p>
    <w:p w14:paraId="7B3A7A60" w14:textId="51AC9050" w:rsidR="00A37B3E" w:rsidRPr="00603DD4" w:rsidRDefault="00A37B3E" w:rsidP="004A0BD4">
      <w:pPr>
        <w:pStyle w:val="p4"/>
        <w:widowControl/>
        <w:rPr>
          <w:rFonts w:ascii="STSong" w:eastAsia="STSong" w:hAnsi="STSong"/>
        </w:rPr>
      </w:pPr>
      <w:r w:rsidRPr="00603DD4">
        <w:rPr>
          <w:rFonts w:ascii="STSong" w:eastAsia="STSong" w:hAnsi="STSong" w:hint="eastAsia"/>
        </w:rPr>
        <w:lastRenderedPageBreak/>
        <w:tab/>
      </w:r>
      <w:r w:rsidRPr="00603DD4">
        <w:rPr>
          <w:rFonts w:ascii="STSong" w:eastAsia="STSong" w:hAnsi="STSong" w:hint="eastAsia"/>
        </w:rPr>
        <w:tab/>
      </w:r>
      <w:r w:rsidR="002D0073" w:rsidRPr="00603DD4">
        <w:rPr>
          <w:rFonts w:ascii="STSong" w:eastAsia="STSong" w:hAnsi="STSong"/>
          <w:position w:val="-10"/>
        </w:rPr>
        <w:object w:dxaOrig="4640" w:dyaOrig="560" w14:anchorId="5A503275">
          <v:shape id="_x0000_i1098" type="#_x0000_t75" style="width:231.9pt;height:28.8pt" o:ole="">
            <v:imagedata r:id="rId150" o:title=""/>
          </v:shape>
          <o:OLEObject Type="Embed" ProgID="Equation.DSMT4" ShapeID="_x0000_i1098" DrawAspect="Content" ObjectID="_1630696749" r:id="rId151"/>
        </w:object>
      </w:r>
    </w:p>
    <w:p w14:paraId="0063DF58" w14:textId="68F23894" w:rsidR="004A61FA" w:rsidRPr="00603DD4" w:rsidRDefault="00822472" w:rsidP="004A0BD4">
      <w:pPr>
        <w:pStyle w:val="p4"/>
        <w:widowControl/>
        <w:rPr>
          <w:rFonts w:ascii="STSong" w:eastAsia="STSong" w:hAnsi="STSong"/>
        </w:rPr>
      </w:pPr>
      <w:r w:rsidRPr="00603DD4">
        <w:rPr>
          <w:rFonts w:ascii="STSong" w:eastAsia="STSong" w:hAnsi="STSong" w:hint="eastAsia"/>
        </w:rPr>
        <w:t>同理，</w:t>
      </w:r>
      <w:r w:rsidR="004A61FA" w:rsidRPr="00603DD4">
        <w:rPr>
          <w:rFonts w:ascii="STSong" w:eastAsia="STSong" w:hAnsi="STSong" w:hint="eastAsia"/>
        </w:rPr>
        <w:t>在任意时间间隔</w:t>
      </w:r>
      <w:r w:rsidRPr="00603DD4">
        <w:rPr>
          <w:rFonts w:ascii="STSong" w:eastAsia="STSong" w:hAnsi="STSong"/>
          <w:position w:val="-4"/>
        </w:rPr>
        <w:object w:dxaOrig="300" w:dyaOrig="260" w14:anchorId="2D4502CD">
          <v:shape id="_x0000_i1099" type="#_x0000_t75" style="width:14.9pt;height:12.9pt" o:ole="">
            <v:imagedata r:id="rId67" o:title=""/>
          </v:shape>
          <o:OLEObject Type="Embed" ProgID="Equation.DSMT4" ShapeID="_x0000_i1099" DrawAspect="Content" ObjectID="_1630696750" r:id="rId152"/>
        </w:object>
      </w:r>
      <w:r w:rsidRPr="00603DD4">
        <w:rPr>
          <w:rFonts w:ascii="STSong" w:eastAsia="STSong" w:hAnsi="STSong" w:hint="eastAsia"/>
        </w:rPr>
        <w:t>内，有</w:t>
      </w:r>
      <w:r w:rsidR="00D06763" w:rsidRPr="00603DD4">
        <w:rPr>
          <w:rFonts w:ascii="STSong" w:eastAsia="STSong" w:hAnsi="STSong"/>
          <w:position w:val="-10"/>
        </w:rPr>
        <w:object w:dxaOrig="2960" w:dyaOrig="560" w14:anchorId="7EEEA542">
          <v:shape id="_x0000_i1100" type="#_x0000_t75" style="width:147.95pt;height:27.8pt" o:ole="">
            <v:imagedata r:id="rId153" o:title=""/>
          </v:shape>
          <o:OLEObject Type="Embed" ProgID="Equation.DSMT4" ShapeID="_x0000_i1100" DrawAspect="Content" ObjectID="_1630696751" r:id="rId154"/>
        </w:object>
      </w:r>
      <w:r w:rsidR="00D06763" w:rsidRPr="00603DD4">
        <w:rPr>
          <w:rFonts w:ascii="STSong" w:eastAsia="STSong" w:hAnsi="STSong" w:hint="eastAsia"/>
        </w:rPr>
        <w:t>成立。</w:t>
      </w:r>
    </w:p>
    <w:p w14:paraId="134954F0" w14:textId="2BA4D1DA" w:rsidR="004A0BD4" w:rsidRPr="00603DD4" w:rsidRDefault="00197F30" w:rsidP="007E7BDC">
      <w:pPr>
        <w:pStyle w:val="2"/>
      </w:pPr>
      <w:r w:rsidRPr="00603DD4">
        <w:rPr>
          <w:rStyle w:val="16"/>
          <w:rFonts w:ascii="STSong" w:hAnsi="STSong" w:hint="eastAsia"/>
        </w:rPr>
        <w:t>三</w:t>
      </w:r>
      <w:r w:rsidRPr="00603DD4">
        <w:rPr>
          <w:rStyle w:val="16"/>
          <w:rFonts w:ascii="STSong" w:hAnsi="STSong"/>
        </w:rPr>
        <w:t>、</w:t>
      </w:r>
      <w:r w:rsidR="004A0BD4" w:rsidRPr="00603DD4">
        <w:rPr>
          <w:rStyle w:val="16"/>
          <w:rFonts w:ascii="STSong" w:hAnsi="STSong"/>
        </w:rPr>
        <w:t xml:space="preserve"> </w:t>
      </w:r>
      <w:r w:rsidR="004A0BD4" w:rsidRPr="00603DD4">
        <w:rPr>
          <w:rStyle w:val="17"/>
          <w:rFonts w:ascii="STSong" w:eastAsia="STSong" w:hAnsi="STSong" w:hint="default"/>
        </w:rPr>
        <w:t>仿真代码及仿真结果图</w:t>
      </w:r>
    </w:p>
    <w:p w14:paraId="7F4C430A" w14:textId="70D7FCF3" w:rsidR="004A0BD4" w:rsidRPr="00603DD4" w:rsidRDefault="00F378C9" w:rsidP="007E7BDC">
      <w:pPr>
        <w:pStyle w:val="3"/>
        <w:rPr>
          <w:u w:val="none"/>
        </w:rPr>
      </w:pPr>
      <w:r w:rsidRPr="00603DD4">
        <w:rPr>
          <w:rFonts w:hint="eastAsia"/>
          <w:u w:val="none"/>
        </w:rPr>
        <w:t>1）</w:t>
      </w:r>
      <w:r w:rsidRPr="00603DD4">
        <w:rPr>
          <w:rFonts w:hint="eastAsia"/>
        </w:rPr>
        <w:t>普通布朗运动</w:t>
      </w:r>
      <w:r w:rsidR="007E7BDC" w:rsidRPr="00603DD4">
        <w:rPr>
          <w:rFonts w:hint="eastAsia"/>
        </w:rPr>
        <w:t>：</w:t>
      </w:r>
      <w:r w:rsidRPr="00603DD4">
        <w:rPr>
          <w:rFonts w:hint="eastAsia"/>
        </w:rPr>
        <w:t>股票价格仿真</w:t>
      </w:r>
      <w:r w:rsidR="00920FC0">
        <w:rPr>
          <w:rFonts w:hint="eastAsia"/>
        </w:rPr>
        <w:t xml:space="preserve"> </w:t>
      </w:r>
      <w:r w:rsidR="007E7BDC" w:rsidRPr="00603DD4">
        <w:rPr>
          <w:position w:val="-10"/>
          <w:u w:val="none"/>
        </w:rPr>
        <w:object w:dxaOrig="2560" w:dyaOrig="320" w14:anchorId="5C78B41E">
          <v:shape id="_x0000_i1101" type="#_x0000_t75" style="width:128.1pt;height:15.9pt" o:ole="">
            <v:imagedata r:id="rId155" o:title=""/>
          </v:shape>
          <o:OLEObject Type="Embed" ProgID="Equation.DSMT4" ShapeID="_x0000_i1101" DrawAspect="Content" ObjectID="_1630696752" r:id="rId156"/>
        </w:object>
      </w:r>
    </w:p>
    <w:p w14:paraId="460992E5" w14:textId="6BF1B74E" w:rsidR="00F12E0E" w:rsidRPr="00603DD4" w:rsidRDefault="00E22777" w:rsidP="007E7BDC">
      <w:pPr>
        <w:pStyle w:val="3"/>
        <w:ind w:firstLine="420"/>
        <w:rPr>
          <w:u w:val="none"/>
        </w:rPr>
      </w:pPr>
      <w:r w:rsidRPr="00603DD4">
        <w:rPr>
          <w:rFonts w:hint="eastAsia"/>
          <w:u w:val="none"/>
        </w:rPr>
        <w:t xml:space="preserve">a. </w:t>
      </w:r>
      <w:r w:rsidR="00270A0D" w:rsidRPr="00603DD4">
        <w:rPr>
          <w:rFonts w:hint="eastAsia"/>
          <w:u w:val="none"/>
        </w:rPr>
        <w:t>股票价格仿真</w:t>
      </w:r>
      <w:r w:rsidR="00F12E0E" w:rsidRPr="00603DD4">
        <w:rPr>
          <w:rFonts w:hint="eastAsia"/>
          <w:u w:val="none"/>
        </w:rPr>
        <w:t>图：</w:t>
      </w:r>
    </w:p>
    <w:p w14:paraId="1A5A2BC7" w14:textId="728B428D" w:rsidR="00453908" w:rsidRPr="00603DD4" w:rsidRDefault="0027259C" w:rsidP="00F378C9">
      <w:pPr>
        <w:pStyle w:val="p1"/>
        <w:rPr>
          <w:rFonts w:ascii="STSong" w:eastAsia="STSong" w:hAnsi="STSong"/>
          <w:sz w:val="15"/>
          <w:szCs w:val="15"/>
        </w:rPr>
      </w:pPr>
      <w:r w:rsidRPr="00603DD4">
        <w:rPr>
          <w:rFonts w:ascii="STSong" w:eastAsia="STSong" w:hAnsi="STSong" w:hint="eastAsia"/>
          <w:noProof/>
          <w:sz w:val="15"/>
          <w:szCs w:val="15"/>
        </w:rPr>
        <w:drawing>
          <wp:inline distT="0" distB="0" distL="0" distR="0" wp14:anchorId="45B06EB0" wp14:editId="15E0F7B3">
            <wp:extent cx="5259705" cy="3946525"/>
            <wp:effectExtent l="0" t="0" r="0" b="0"/>
            <wp:docPr id="5" name="图片 5" descr="../../../../../Desktop/matlab/f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../../../../../Desktop/matlab/f1.jpg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9705" cy="394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33F2DE" w14:textId="6618C386" w:rsidR="00E22777" w:rsidRPr="00603DD4" w:rsidRDefault="00E22777" w:rsidP="00E22777">
      <w:pPr>
        <w:pStyle w:val="p1"/>
        <w:ind w:firstLine="420"/>
        <w:rPr>
          <w:rFonts w:ascii="STSong" w:eastAsia="STSong" w:hAnsi="STSong"/>
          <w:b/>
          <w:bCs/>
          <w:i/>
          <w:color w:val="auto"/>
          <w:szCs w:val="32"/>
        </w:rPr>
      </w:pPr>
      <w:r w:rsidRPr="00603DD4">
        <w:rPr>
          <w:rFonts w:ascii="STSong" w:eastAsia="STSong" w:hAnsi="STSong" w:hint="eastAsia"/>
          <w:b/>
        </w:rPr>
        <w:t>b</w:t>
      </w:r>
      <w:r w:rsidRPr="00603DD4">
        <w:rPr>
          <w:rFonts w:ascii="STSong" w:eastAsia="STSong" w:hAnsi="STSong" w:hint="eastAsia"/>
          <w:b/>
          <w:bCs/>
          <w:i/>
          <w:color w:val="auto"/>
          <w:szCs w:val="32"/>
        </w:rPr>
        <w:t>. 股票价格漂移项和股票价格波动项分解图：</w:t>
      </w:r>
    </w:p>
    <w:p w14:paraId="6D51617E" w14:textId="0E074AE4" w:rsidR="009B7D40" w:rsidRPr="00603DD4" w:rsidRDefault="0027259C" w:rsidP="002D7C25">
      <w:pPr>
        <w:pStyle w:val="p1"/>
        <w:ind w:firstLine="420"/>
        <w:rPr>
          <w:rFonts w:ascii="STSong" w:eastAsia="STSong" w:hAnsi="STSong"/>
          <w:b/>
        </w:rPr>
      </w:pPr>
      <w:r w:rsidRPr="00603DD4">
        <w:rPr>
          <w:rFonts w:ascii="STSong" w:eastAsia="STSong" w:hAnsi="STSong" w:hint="eastAsia"/>
          <w:noProof/>
          <w:sz w:val="15"/>
          <w:szCs w:val="15"/>
        </w:rPr>
        <w:lastRenderedPageBreak/>
        <w:drawing>
          <wp:inline distT="0" distB="0" distL="0" distR="0" wp14:anchorId="00A002A2" wp14:editId="6B14E6C8">
            <wp:extent cx="5259705" cy="3946525"/>
            <wp:effectExtent l="0" t="0" r="0" b="0"/>
            <wp:docPr id="6" name="图片 6" descr="../../../../../Desktop/matlab/f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../../../../../Desktop/matlab/f2.jpg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9705" cy="394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8C4D5A" w14:textId="0EC9BB58" w:rsidR="00A07D2E" w:rsidRPr="00603DD4" w:rsidRDefault="002D7C25" w:rsidP="00A07D2E">
      <w:pPr>
        <w:pStyle w:val="p1"/>
        <w:ind w:firstLine="420"/>
        <w:rPr>
          <w:rFonts w:ascii="STSong" w:eastAsia="STSong" w:hAnsi="STSong"/>
          <w:b/>
          <w:bCs/>
          <w:i/>
          <w:color w:val="auto"/>
          <w:szCs w:val="32"/>
        </w:rPr>
      </w:pPr>
      <w:r w:rsidRPr="00603DD4">
        <w:rPr>
          <w:rFonts w:ascii="STSong" w:eastAsia="STSong" w:hAnsi="STSong" w:hint="eastAsia"/>
          <w:b/>
          <w:bCs/>
          <w:i/>
          <w:color w:val="auto"/>
          <w:szCs w:val="32"/>
        </w:rPr>
        <w:t>c</w:t>
      </w:r>
      <w:r w:rsidR="00A07D2E" w:rsidRPr="00603DD4">
        <w:rPr>
          <w:rFonts w:ascii="STSong" w:eastAsia="STSong" w:hAnsi="STSong" w:hint="eastAsia"/>
          <w:b/>
          <w:bCs/>
          <w:i/>
          <w:color w:val="auto"/>
          <w:szCs w:val="32"/>
        </w:rPr>
        <w:t>. 仿真代码</w:t>
      </w:r>
    </w:p>
    <w:p w14:paraId="6AB18564" w14:textId="72A9B74A" w:rsidR="00F378C9" w:rsidRPr="00920FC0" w:rsidRDefault="00F378C9" w:rsidP="002D03EB">
      <w:pPr>
        <w:pStyle w:val="p1"/>
        <w:spacing w:line="240" w:lineRule="auto"/>
        <w:rPr>
          <w:rStyle w:val="s3"/>
          <w:rFonts w:ascii="STSong" w:eastAsia="STSong" w:hAnsi="STSong"/>
          <w:b/>
        </w:rPr>
      </w:pPr>
      <w:r w:rsidRPr="00920FC0">
        <w:rPr>
          <w:rStyle w:val="s3"/>
          <w:rFonts w:ascii="STSong" w:eastAsia="STSong" w:hAnsi="STSong"/>
          <w:b/>
        </w:rPr>
        <w:t xml:space="preserve">%% </w:t>
      </w:r>
      <w:r w:rsidRPr="00920FC0">
        <w:rPr>
          <w:rStyle w:val="s3"/>
          <w:rFonts w:ascii="STSong" w:eastAsia="STSong" w:hAnsi="STSong" w:hint="eastAsia"/>
          <w:b/>
        </w:rPr>
        <w:t>普通布朗运动股票价格仿真</w:t>
      </w:r>
      <w:r w:rsidR="003C0378" w:rsidRPr="00920FC0">
        <w:rPr>
          <w:rFonts w:ascii="STSong" w:eastAsia="STSong" w:hAnsi="STSong"/>
          <w:b/>
          <w:position w:val="-10"/>
        </w:rPr>
        <w:object w:dxaOrig="2560" w:dyaOrig="320" w14:anchorId="38F38E5F">
          <v:shape id="_x0000_i1102" type="#_x0000_t75" style="width:128.1pt;height:15.9pt" o:ole="">
            <v:imagedata r:id="rId159" o:title=""/>
          </v:shape>
          <o:OLEObject Type="Embed" ProgID="Equation.DSMT4" ShapeID="_x0000_i1102" DrawAspect="Content" ObjectID="_1630696753" r:id="rId160"/>
        </w:object>
      </w:r>
    </w:p>
    <w:p w14:paraId="27695891" w14:textId="6CF652E4" w:rsidR="00F378C9" w:rsidRPr="00920FC0" w:rsidRDefault="00F378C9" w:rsidP="002D03EB">
      <w:pPr>
        <w:pStyle w:val="p1"/>
        <w:spacing w:line="240" w:lineRule="auto"/>
        <w:rPr>
          <w:rStyle w:val="s3"/>
          <w:rFonts w:ascii="STSong" w:eastAsia="STSong" w:hAnsi="STSong"/>
          <w:b/>
        </w:rPr>
      </w:pPr>
      <w:proofErr w:type="spellStart"/>
      <w:r w:rsidRPr="00603DD4">
        <w:rPr>
          <w:rStyle w:val="s1"/>
          <w:rFonts w:ascii="STSong" w:eastAsia="STSong" w:hAnsi="STSong"/>
        </w:rPr>
        <w:t>clc</w:t>
      </w:r>
      <w:proofErr w:type="spellEnd"/>
      <w:r w:rsidRPr="00603DD4">
        <w:rPr>
          <w:rStyle w:val="s1"/>
          <w:rFonts w:ascii="STSong" w:eastAsia="STSong" w:hAnsi="STSong"/>
        </w:rPr>
        <w:t xml:space="preserve">; </w:t>
      </w:r>
      <w:r w:rsidRPr="00920FC0">
        <w:rPr>
          <w:rStyle w:val="s3"/>
          <w:rFonts w:ascii="STSong" w:eastAsia="STSong" w:hAnsi="STSong"/>
          <w:b/>
        </w:rPr>
        <w:t xml:space="preserve">%% </w:t>
      </w:r>
      <w:r w:rsidRPr="00920FC0">
        <w:rPr>
          <w:rStyle w:val="s3"/>
          <w:rFonts w:ascii="STSong" w:eastAsia="STSong" w:hAnsi="STSong" w:hint="eastAsia"/>
          <w:b/>
        </w:rPr>
        <w:t>清理屏幕</w:t>
      </w:r>
    </w:p>
    <w:p w14:paraId="2776D5F0" w14:textId="77777777" w:rsidR="00F378C9" w:rsidRPr="00920FC0" w:rsidRDefault="00F378C9" w:rsidP="002D03EB">
      <w:pPr>
        <w:pStyle w:val="p1"/>
        <w:spacing w:line="240" w:lineRule="auto"/>
        <w:rPr>
          <w:rStyle w:val="s3"/>
          <w:rFonts w:ascii="STSong" w:eastAsia="STSong" w:hAnsi="STSong"/>
          <w:b/>
        </w:rPr>
      </w:pPr>
      <w:r w:rsidRPr="00603DD4">
        <w:rPr>
          <w:rStyle w:val="s1"/>
          <w:rFonts w:ascii="STSong" w:eastAsia="STSong" w:hAnsi="STSong"/>
        </w:rPr>
        <w:t xml:space="preserve">clear </w:t>
      </w:r>
      <w:r w:rsidRPr="00603DD4">
        <w:rPr>
          <w:rStyle w:val="s2"/>
          <w:rFonts w:ascii="STSong" w:eastAsia="STSong" w:hAnsi="STSong"/>
        </w:rPr>
        <w:t>all</w:t>
      </w:r>
      <w:r w:rsidRPr="00603DD4">
        <w:rPr>
          <w:rStyle w:val="s1"/>
          <w:rFonts w:ascii="STSong" w:eastAsia="STSong" w:hAnsi="STSong"/>
        </w:rPr>
        <w:t>;</w:t>
      </w:r>
      <w:r w:rsidRPr="00920FC0">
        <w:rPr>
          <w:rStyle w:val="s1"/>
          <w:rFonts w:ascii="STSong" w:eastAsia="STSong" w:hAnsi="STSong"/>
          <w:b/>
        </w:rPr>
        <w:t xml:space="preserve"> </w:t>
      </w:r>
      <w:r w:rsidRPr="00920FC0">
        <w:rPr>
          <w:rStyle w:val="s3"/>
          <w:rFonts w:ascii="STSong" w:eastAsia="STSong" w:hAnsi="STSong"/>
          <w:b/>
        </w:rPr>
        <w:t xml:space="preserve">%% </w:t>
      </w:r>
      <w:r w:rsidRPr="00920FC0">
        <w:rPr>
          <w:rStyle w:val="s3"/>
          <w:rFonts w:ascii="STSong" w:eastAsia="STSong" w:hAnsi="STSong" w:hint="eastAsia"/>
          <w:b/>
        </w:rPr>
        <w:t>清理所有变量值</w:t>
      </w:r>
    </w:p>
    <w:p w14:paraId="78003980" w14:textId="19E8B512" w:rsidR="00F378C9" w:rsidRPr="00920FC0" w:rsidRDefault="00F378C9" w:rsidP="002D03EB">
      <w:pPr>
        <w:pStyle w:val="p1"/>
        <w:spacing w:line="240" w:lineRule="auto"/>
        <w:rPr>
          <w:rStyle w:val="s3"/>
          <w:rFonts w:ascii="STSong" w:eastAsia="STSong" w:hAnsi="STSong"/>
          <w:b/>
        </w:rPr>
      </w:pPr>
      <w:r w:rsidRPr="00603DD4">
        <w:rPr>
          <w:rStyle w:val="s1"/>
          <w:rFonts w:ascii="STSong" w:eastAsia="STSong" w:hAnsi="STSong"/>
        </w:rPr>
        <w:t xml:space="preserve">close </w:t>
      </w:r>
      <w:r w:rsidRPr="00603DD4">
        <w:rPr>
          <w:rStyle w:val="s2"/>
          <w:rFonts w:ascii="STSong" w:eastAsia="STSong" w:hAnsi="STSong"/>
        </w:rPr>
        <w:t>all</w:t>
      </w:r>
      <w:r w:rsidRPr="00603DD4">
        <w:rPr>
          <w:rStyle w:val="s1"/>
          <w:rFonts w:ascii="STSong" w:eastAsia="STSong" w:hAnsi="STSong"/>
        </w:rPr>
        <w:t xml:space="preserve">; </w:t>
      </w:r>
      <w:r w:rsidRPr="00920FC0">
        <w:rPr>
          <w:rStyle w:val="s3"/>
          <w:rFonts w:ascii="STSong" w:eastAsia="STSong" w:hAnsi="STSong"/>
          <w:b/>
        </w:rPr>
        <w:t xml:space="preserve">%% </w:t>
      </w:r>
      <w:r w:rsidRPr="00920FC0">
        <w:rPr>
          <w:rStyle w:val="s3"/>
          <w:rFonts w:ascii="STSong" w:eastAsia="STSong" w:hAnsi="STSong" w:hint="eastAsia"/>
          <w:b/>
        </w:rPr>
        <w:t>关闭所有图</w:t>
      </w:r>
    </w:p>
    <w:p w14:paraId="3BAAEBCC" w14:textId="77777777" w:rsidR="00F378C9" w:rsidRPr="00603DD4" w:rsidRDefault="00F378C9" w:rsidP="002D03EB">
      <w:pPr>
        <w:pStyle w:val="p2"/>
        <w:rPr>
          <w:rFonts w:ascii="STSong" w:eastAsia="STSong" w:hAnsi="STSong"/>
        </w:rPr>
      </w:pPr>
      <w:r w:rsidRPr="00603DD4">
        <w:rPr>
          <w:rStyle w:val="apple-converted-space"/>
          <w:rFonts w:ascii="STSong" w:eastAsia="STSong" w:hAnsi="STSong"/>
        </w:rPr>
        <w:t> </w:t>
      </w:r>
    </w:p>
    <w:p w14:paraId="2724B42C" w14:textId="01B91EA3" w:rsidR="00F378C9" w:rsidRPr="00920FC0" w:rsidRDefault="00F378C9" w:rsidP="002D03EB">
      <w:pPr>
        <w:pStyle w:val="p1"/>
        <w:spacing w:line="240" w:lineRule="auto"/>
        <w:rPr>
          <w:rStyle w:val="s3"/>
          <w:rFonts w:ascii="STSong" w:eastAsia="STSong" w:hAnsi="STSong"/>
          <w:b/>
        </w:rPr>
      </w:pPr>
      <w:r w:rsidRPr="00920FC0">
        <w:rPr>
          <w:rStyle w:val="s3"/>
          <w:rFonts w:ascii="STSong" w:eastAsia="STSong" w:hAnsi="STSong"/>
          <w:b/>
        </w:rPr>
        <w:t xml:space="preserve">%% </w:t>
      </w:r>
      <w:r w:rsidR="00CD337D" w:rsidRPr="00CD337D">
        <w:rPr>
          <w:rStyle w:val="s3"/>
          <w:rFonts w:ascii="STSong" w:eastAsia="STSong" w:hAnsi="STSong"/>
          <w:b/>
        </w:rPr>
        <w:object w:dxaOrig="4940" w:dyaOrig="320" w14:anchorId="0F774058">
          <v:shape id="_x0000_i1103" type="#_x0000_t75" style="width:246.8pt;height:15.9pt" o:ole="">
            <v:imagedata r:id="rId161" o:title=""/>
          </v:shape>
          <o:OLEObject Type="Embed" ProgID="Equation.DSMT4" ShapeID="_x0000_i1103" DrawAspect="Content" ObjectID="_1630696754" r:id="rId162"/>
        </w:object>
      </w:r>
      <w:r w:rsidRPr="00920FC0">
        <w:rPr>
          <w:rStyle w:val="s3"/>
          <w:rFonts w:ascii="STSong" w:eastAsia="STSong" w:hAnsi="STSong"/>
          <w:b/>
        </w:rPr>
        <w:t>;</w:t>
      </w:r>
    </w:p>
    <w:p w14:paraId="3B9B2D55" w14:textId="77777777" w:rsidR="00F378C9" w:rsidRPr="00920FC0" w:rsidRDefault="00F378C9" w:rsidP="002D03EB">
      <w:pPr>
        <w:pStyle w:val="p1"/>
        <w:spacing w:line="240" w:lineRule="auto"/>
        <w:rPr>
          <w:rStyle w:val="s3"/>
          <w:rFonts w:ascii="STSong" w:eastAsia="STSong" w:hAnsi="STSong"/>
          <w:b/>
        </w:rPr>
      </w:pPr>
      <w:r w:rsidRPr="00920FC0">
        <w:rPr>
          <w:rStyle w:val="s3"/>
          <w:rFonts w:ascii="STSong" w:eastAsia="STSong" w:hAnsi="STSong"/>
          <w:b/>
        </w:rPr>
        <w:t xml:space="preserve">%% </w:t>
      </w:r>
      <w:r w:rsidRPr="00920FC0">
        <w:rPr>
          <w:rStyle w:val="s3"/>
          <w:rFonts w:ascii="STSong" w:eastAsia="STSong" w:hAnsi="STSong" w:hint="eastAsia"/>
          <w:b/>
        </w:rPr>
        <w:t>需要知道以下值：</w:t>
      </w:r>
    </w:p>
    <w:p w14:paraId="723C8DE7" w14:textId="6F142BFA" w:rsidR="00F378C9" w:rsidRPr="00920FC0" w:rsidRDefault="00F378C9" w:rsidP="002D03EB">
      <w:pPr>
        <w:pStyle w:val="p1"/>
        <w:spacing w:line="240" w:lineRule="auto"/>
        <w:rPr>
          <w:rStyle w:val="s3"/>
          <w:rFonts w:ascii="STSong" w:eastAsia="STSong" w:hAnsi="STSong"/>
          <w:b/>
        </w:rPr>
      </w:pPr>
      <w:r w:rsidRPr="00920FC0">
        <w:rPr>
          <w:rStyle w:val="s3"/>
          <w:rFonts w:ascii="STSong" w:eastAsia="STSong" w:hAnsi="STSong"/>
          <w:b/>
        </w:rPr>
        <w:t>%% (1)</w:t>
      </w:r>
      <w:r w:rsidRPr="00920FC0">
        <w:rPr>
          <w:rStyle w:val="s3"/>
          <w:rFonts w:ascii="STSong" w:eastAsia="STSong" w:hAnsi="STSong"/>
          <w:b/>
        </w:rPr>
        <w:object w:dxaOrig="440" w:dyaOrig="320" w14:anchorId="767BCFD9">
          <v:shape id="_x0000_i1104" type="#_x0000_t75" style="width:21.85pt;height:15.9pt" o:ole="">
            <v:imagedata r:id="rId163" o:title=""/>
          </v:shape>
          <o:OLEObject Type="Embed" ProgID="Equation.DSMT4" ShapeID="_x0000_i1104" DrawAspect="Content" ObjectID="_1630696755" r:id="rId164"/>
        </w:object>
      </w:r>
      <w:proofErr w:type="gramStart"/>
      <w:r w:rsidRPr="00920FC0">
        <w:rPr>
          <w:rStyle w:val="s3"/>
          <w:rFonts w:ascii="STSong" w:eastAsia="STSong" w:hAnsi="STSong"/>
          <w:b/>
        </w:rPr>
        <w:t>= ?</w:t>
      </w:r>
      <w:proofErr w:type="gramEnd"/>
    </w:p>
    <w:p w14:paraId="181CCCB5" w14:textId="72A43356" w:rsidR="00F378C9" w:rsidRPr="00920FC0" w:rsidRDefault="00F378C9" w:rsidP="002D03EB">
      <w:pPr>
        <w:pStyle w:val="p1"/>
        <w:spacing w:line="240" w:lineRule="auto"/>
        <w:rPr>
          <w:rStyle w:val="s3"/>
          <w:rFonts w:ascii="STSong" w:eastAsia="STSong" w:hAnsi="STSong"/>
          <w:b/>
        </w:rPr>
      </w:pPr>
      <w:r w:rsidRPr="00920FC0">
        <w:rPr>
          <w:rStyle w:val="s3"/>
          <w:rFonts w:ascii="STSong" w:eastAsia="STSong" w:hAnsi="STSong"/>
          <w:b/>
        </w:rPr>
        <w:t>%% (2)</w:t>
      </w:r>
      <w:r w:rsidRPr="00920FC0">
        <w:rPr>
          <w:rStyle w:val="s3"/>
          <w:rFonts w:ascii="STSong" w:eastAsia="STSong" w:hAnsi="STSong"/>
          <w:b/>
        </w:rPr>
        <w:object w:dxaOrig="380" w:dyaOrig="200" w14:anchorId="54CC4E1E">
          <v:shape id="_x0000_i1105" type="#_x0000_t75" style="width:18.85pt;height:9.95pt" o:ole="">
            <v:imagedata r:id="rId165" o:title=""/>
          </v:shape>
          <o:OLEObject Type="Embed" ProgID="Equation.DSMT4" ShapeID="_x0000_i1105" DrawAspect="Content" ObjectID="_1630696756" r:id="rId166"/>
        </w:object>
      </w:r>
      <w:proofErr w:type="gramStart"/>
      <w:r w:rsidRPr="00920FC0">
        <w:rPr>
          <w:rStyle w:val="s3"/>
          <w:rFonts w:ascii="STSong" w:eastAsia="STSong" w:hAnsi="STSong"/>
          <w:b/>
        </w:rPr>
        <w:t>= ?</w:t>
      </w:r>
      <w:proofErr w:type="gramEnd"/>
    </w:p>
    <w:p w14:paraId="23E603E9" w14:textId="4BA51821" w:rsidR="00F378C9" w:rsidRPr="00920FC0" w:rsidRDefault="00F378C9" w:rsidP="002D03EB">
      <w:pPr>
        <w:pStyle w:val="p1"/>
        <w:spacing w:line="240" w:lineRule="auto"/>
        <w:rPr>
          <w:rStyle w:val="s3"/>
          <w:rFonts w:ascii="STSong" w:eastAsia="STSong" w:hAnsi="STSong"/>
          <w:b/>
        </w:rPr>
      </w:pPr>
      <w:r w:rsidRPr="00920FC0">
        <w:rPr>
          <w:rStyle w:val="s3"/>
          <w:rFonts w:ascii="STSong" w:eastAsia="STSong" w:hAnsi="STSong"/>
          <w:b/>
        </w:rPr>
        <w:t>%% (3)</w:t>
      </w:r>
      <w:r w:rsidRPr="00920FC0">
        <w:rPr>
          <w:rStyle w:val="s3"/>
          <w:rFonts w:ascii="STSong" w:eastAsia="STSong" w:hAnsi="STSong"/>
          <w:b/>
        </w:rPr>
        <w:object w:dxaOrig="280" w:dyaOrig="260" w14:anchorId="4A5F1F7A">
          <v:shape id="_x0000_i1106" type="#_x0000_t75" style="width:13.9pt;height:12.9pt" o:ole="">
            <v:imagedata r:id="rId167" o:title=""/>
          </v:shape>
          <o:OLEObject Type="Embed" ProgID="Equation.DSMT4" ShapeID="_x0000_i1106" DrawAspect="Content" ObjectID="_1630696757" r:id="rId168"/>
        </w:object>
      </w:r>
      <w:proofErr w:type="gramStart"/>
      <w:r w:rsidRPr="00920FC0">
        <w:rPr>
          <w:rStyle w:val="s3"/>
          <w:rFonts w:ascii="STSong" w:eastAsia="STSong" w:hAnsi="STSong"/>
          <w:b/>
        </w:rPr>
        <w:t>= ?</w:t>
      </w:r>
      <w:proofErr w:type="gramEnd"/>
    </w:p>
    <w:p w14:paraId="4A30D869" w14:textId="6A066EEB" w:rsidR="00F378C9" w:rsidRPr="00920FC0" w:rsidRDefault="00F378C9" w:rsidP="002D03EB">
      <w:pPr>
        <w:pStyle w:val="p1"/>
        <w:spacing w:line="240" w:lineRule="auto"/>
        <w:rPr>
          <w:rStyle w:val="s3"/>
          <w:rFonts w:ascii="STSong" w:eastAsia="STSong" w:hAnsi="STSong"/>
          <w:b/>
        </w:rPr>
      </w:pPr>
      <w:r w:rsidRPr="00920FC0">
        <w:rPr>
          <w:rStyle w:val="s3"/>
          <w:rFonts w:ascii="STSong" w:eastAsia="STSong" w:hAnsi="STSong"/>
          <w:b/>
        </w:rPr>
        <w:t>%% (4)</w:t>
      </w:r>
      <w:r w:rsidR="002D03EB" w:rsidRPr="00920FC0">
        <w:rPr>
          <w:rStyle w:val="s3"/>
          <w:rFonts w:ascii="STSong" w:eastAsia="STSong" w:hAnsi="STSong"/>
          <w:b/>
        </w:rPr>
        <w:object w:dxaOrig="640" w:dyaOrig="300" w14:anchorId="61D66464">
          <v:shape id="_x0000_i1107" type="#_x0000_t75" style="width:31.8pt;height:14.9pt" o:ole="">
            <v:imagedata r:id="rId169" o:title=""/>
          </v:shape>
          <o:OLEObject Type="Embed" ProgID="Equation.DSMT4" ShapeID="_x0000_i1107" DrawAspect="Content" ObjectID="_1630696758" r:id="rId170"/>
        </w:object>
      </w:r>
      <w:proofErr w:type="gramStart"/>
      <w:r w:rsidRPr="00920FC0">
        <w:rPr>
          <w:rStyle w:val="s3"/>
          <w:rFonts w:ascii="STSong" w:eastAsia="STSong" w:hAnsi="STSong"/>
          <w:b/>
        </w:rPr>
        <w:t>= ?</w:t>
      </w:r>
      <w:proofErr w:type="gramEnd"/>
    </w:p>
    <w:p w14:paraId="4EEB1B05" w14:textId="7BFBB388" w:rsidR="00F378C9" w:rsidRPr="00920FC0" w:rsidRDefault="00F378C9" w:rsidP="002D03EB">
      <w:pPr>
        <w:pStyle w:val="p1"/>
        <w:spacing w:line="240" w:lineRule="auto"/>
        <w:rPr>
          <w:rStyle w:val="s3"/>
          <w:rFonts w:ascii="STSong" w:eastAsia="STSong" w:hAnsi="STSong"/>
          <w:b/>
        </w:rPr>
      </w:pPr>
      <w:r w:rsidRPr="00920FC0">
        <w:rPr>
          <w:rStyle w:val="s3"/>
          <w:rFonts w:ascii="STSong" w:eastAsia="STSong" w:hAnsi="STSong"/>
          <w:b/>
        </w:rPr>
        <w:t>%% (5)</w:t>
      </w:r>
      <w:r w:rsidR="002D03EB" w:rsidRPr="00920FC0">
        <w:rPr>
          <w:rStyle w:val="s3"/>
          <w:rFonts w:ascii="STSong" w:eastAsia="STSong" w:hAnsi="STSong"/>
          <w:b/>
        </w:rPr>
        <w:object w:dxaOrig="760" w:dyaOrig="320" w14:anchorId="5C172C59">
          <v:shape id="_x0000_i1108" type="#_x0000_t75" style="width:38.25pt;height:15.9pt" o:ole="">
            <v:imagedata r:id="rId171" o:title=""/>
          </v:shape>
          <o:OLEObject Type="Embed" ProgID="Equation.DSMT4" ShapeID="_x0000_i1108" DrawAspect="Content" ObjectID="_1630696759" r:id="rId172"/>
        </w:object>
      </w:r>
      <w:proofErr w:type="gramStart"/>
      <w:r w:rsidRPr="00920FC0">
        <w:rPr>
          <w:rStyle w:val="s3"/>
          <w:rFonts w:ascii="STSong" w:eastAsia="STSong" w:hAnsi="STSong"/>
          <w:b/>
        </w:rPr>
        <w:t>= ?</w:t>
      </w:r>
      <w:proofErr w:type="gramEnd"/>
      <w:r w:rsidRPr="00920FC0">
        <w:rPr>
          <w:rStyle w:val="s3"/>
          <w:rFonts w:ascii="STSong" w:eastAsia="STSong" w:hAnsi="STSong"/>
          <w:b/>
        </w:rPr>
        <w:t> </w:t>
      </w:r>
    </w:p>
    <w:p w14:paraId="2C7877B8" w14:textId="77777777" w:rsidR="00F378C9" w:rsidRPr="00920FC0" w:rsidRDefault="00F378C9" w:rsidP="00F378C9">
      <w:pPr>
        <w:pStyle w:val="p2"/>
        <w:rPr>
          <w:rStyle w:val="s3"/>
          <w:rFonts w:ascii="STSong" w:eastAsia="STSong" w:hAnsi="STSong"/>
          <w:b/>
          <w:sz w:val="28"/>
          <w:szCs w:val="28"/>
        </w:rPr>
      </w:pPr>
      <w:r w:rsidRPr="00920FC0">
        <w:rPr>
          <w:rStyle w:val="s3"/>
          <w:rFonts w:ascii="STSong" w:eastAsia="STSong" w:hAnsi="STSong"/>
          <w:b/>
          <w:sz w:val="28"/>
          <w:szCs w:val="28"/>
        </w:rPr>
        <w:t> </w:t>
      </w:r>
    </w:p>
    <w:p w14:paraId="419ED47C" w14:textId="77777777" w:rsidR="002D03EB" w:rsidRPr="00920FC0" w:rsidRDefault="00F378C9" w:rsidP="00F378C9">
      <w:pPr>
        <w:pStyle w:val="p3"/>
        <w:rPr>
          <w:rStyle w:val="s3"/>
          <w:rFonts w:ascii="STSong" w:eastAsia="STSong" w:hAnsi="STSong"/>
          <w:b/>
        </w:rPr>
      </w:pPr>
      <w:r w:rsidRPr="00920FC0">
        <w:rPr>
          <w:rStyle w:val="s3"/>
          <w:rFonts w:ascii="STSong" w:eastAsia="STSong" w:hAnsi="STSong"/>
          <w:b/>
        </w:rPr>
        <w:t xml:space="preserve">%% </w:t>
      </w:r>
      <w:r w:rsidR="002D03EB" w:rsidRPr="00920FC0">
        <w:rPr>
          <w:rStyle w:val="s3"/>
          <w:rFonts w:ascii="STSong" w:eastAsia="STSong" w:hAnsi="STSong" w:hint="eastAsia"/>
          <w:b/>
        </w:rPr>
        <w:t>设置各参数初始值</w:t>
      </w:r>
    </w:p>
    <w:p w14:paraId="1843E4CE" w14:textId="51F232E6" w:rsidR="00F378C9" w:rsidRPr="00603DD4" w:rsidRDefault="003C0378" w:rsidP="00F378C9">
      <w:pPr>
        <w:pStyle w:val="p3"/>
        <w:rPr>
          <w:rFonts w:ascii="STSong" w:eastAsia="STSong" w:hAnsi="STSong"/>
        </w:rPr>
      </w:pPr>
      <w:r w:rsidRPr="00603DD4">
        <w:rPr>
          <w:rFonts w:ascii="STSong" w:eastAsia="STSong" w:hAnsi="STSong"/>
          <w:position w:val="-4"/>
        </w:rPr>
        <w:object w:dxaOrig="320" w:dyaOrig="240" w14:anchorId="4004BB70">
          <v:shape id="_x0000_i1109" type="#_x0000_t75" style="width:15.9pt;height:11.9pt" o:ole="">
            <v:imagedata r:id="rId173" o:title=""/>
          </v:shape>
          <o:OLEObject Type="Embed" ProgID="Equation.DSMT4" ShapeID="_x0000_i1109" DrawAspect="Content" ObjectID="_1630696760" r:id="rId174"/>
        </w:object>
      </w:r>
      <w:r w:rsidR="009B7D40" w:rsidRPr="00603DD4">
        <w:rPr>
          <w:rFonts w:ascii="STSong" w:eastAsia="STSong" w:hAnsi="STSong"/>
        </w:rPr>
        <w:t>= 5</w:t>
      </w:r>
      <w:r w:rsidR="00F378C9" w:rsidRPr="00603DD4">
        <w:rPr>
          <w:rFonts w:ascii="STSong" w:eastAsia="STSong" w:hAnsi="STSong"/>
        </w:rPr>
        <w:t>;</w:t>
      </w:r>
    </w:p>
    <w:p w14:paraId="7FAD7FA2" w14:textId="0B335C48" w:rsidR="00F378C9" w:rsidRPr="00920FC0" w:rsidRDefault="004B7635" w:rsidP="004B7635">
      <w:pPr>
        <w:pStyle w:val="p1"/>
        <w:rPr>
          <w:rFonts w:ascii="STSong" w:eastAsia="STSong" w:hAnsi="STSong"/>
          <w:b/>
          <w:sz w:val="15"/>
          <w:szCs w:val="15"/>
        </w:rPr>
      </w:pPr>
      <w:proofErr w:type="spellStart"/>
      <w:r w:rsidRPr="00603DD4">
        <w:rPr>
          <w:rFonts w:ascii="STSong" w:eastAsia="STSong" w:hAnsi="STSong"/>
        </w:rPr>
        <w:t>my_mu</w:t>
      </w:r>
      <w:proofErr w:type="spellEnd"/>
      <w:r w:rsidRPr="00603DD4">
        <w:rPr>
          <w:rFonts w:ascii="STSong" w:eastAsia="STSong" w:hAnsi="STSong"/>
        </w:rPr>
        <w:t xml:space="preserve"> = 0.1</w:t>
      </w:r>
      <w:r w:rsidRPr="00920FC0">
        <w:rPr>
          <w:rFonts w:ascii="STSong" w:eastAsia="STSong" w:hAnsi="STSong"/>
          <w:b/>
        </w:rPr>
        <w:t xml:space="preserve">; </w:t>
      </w:r>
      <w:r w:rsidR="00F378C9" w:rsidRPr="00920FC0">
        <w:rPr>
          <w:rStyle w:val="s3"/>
          <w:rFonts w:ascii="STSong" w:eastAsia="STSong" w:hAnsi="STSong"/>
          <w:b/>
        </w:rPr>
        <w:t xml:space="preserve">% </w:t>
      </w:r>
      <w:r w:rsidR="002D03EB" w:rsidRPr="00920FC0">
        <w:rPr>
          <w:rStyle w:val="s3"/>
          <w:rFonts w:ascii="STSong" w:eastAsia="STSong" w:hAnsi="STSong" w:hint="eastAsia"/>
          <w:b/>
        </w:rPr>
        <w:t>代表收益率</w:t>
      </w:r>
    </w:p>
    <w:p w14:paraId="3E067106" w14:textId="15099480" w:rsidR="00F378C9" w:rsidRPr="00603DD4" w:rsidRDefault="004B7635" w:rsidP="004B7635">
      <w:pPr>
        <w:pStyle w:val="p1"/>
        <w:rPr>
          <w:rFonts w:ascii="STSong" w:eastAsia="STSong" w:hAnsi="STSong"/>
          <w:sz w:val="15"/>
          <w:szCs w:val="15"/>
        </w:rPr>
      </w:pPr>
      <w:proofErr w:type="spellStart"/>
      <w:r w:rsidRPr="00603DD4">
        <w:rPr>
          <w:rFonts w:ascii="STSong" w:eastAsia="STSong" w:hAnsi="STSong"/>
        </w:rPr>
        <w:t>dt</w:t>
      </w:r>
      <w:proofErr w:type="spellEnd"/>
      <w:r w:rsidRPr="00603DD4">
        <w:rPr>
          <w:rFonts w:ascii="STSong" w:eastAsia="STSong" w:hAnsi="STSong" w:hint="eastAsia"/>
        </w:rPr>
        <w:t xml:space="preserve"> </w:t>
      </w:r>
      <w:r w:rsidR="00F378C9" w:rsidRPr="00603DD4">
        <w:rPr>
          <w:rFonts w:ascii="STSong" w:eastAsia="STSong" w:hAnsi="STSong"/>
        </w:rPr>
        <w:t xml:space="preserve">= 1/250; </w:t>
      </w:r>
      <w:r w:rsidR="00F378C9" w:rsidRPr="00603DD4">
        <w:rPr>
          <w:rStyle w:val="s3"/>
          <w:rFonts w:ascii="STSong" w:eastAsia="STSong" w:hAnsi="STSong"/>
        </w:rPr>
        <w:t xml:space="preserve">% </w:t>
      </w:r>
      <w:r w:rsidR="002D03EB" w:rsidRPr="00603DD4">
        <w:rPr>
          <w:rStyle w:val="s3"/>
          <w:rFonts w:ascii="STSong" w:eastAsia="STSong" w:hAnsi="STSong" w:hint="eastAsia"/>
        </w:rPr>
        <w:t>代表一天</w:t>
      </w:r>
    </w:p>
    <w:p w14:paraId="5364B6A7" w14:textId="290FE09A" w:rsidR="002D03EB" w:rsidRPr="00920FC0" w:rsidRDefault="004B7635" w:rsidP="00920FC0">
      <w:pPr>
        <w:pStyle w:val="p1"/>
        <w:tabs>
          <w:tab w:val="left" w:pos="2940"/>
        </w:tabs>
        <w:rPr>
          <w:rFonts w:ascii="STSong" w:eastAsia="STSong" w:hAnsi="STSong"/>
          <w:b/>
          <w:sz w:val="15"/>
          <w:szCs w:val="15"/>
        </w:rPr>
      </w:pPr>
      <w:r w:rsidRPr="00603DD4">
        <w:rPr>
          <w:rFonts w:ascii="STSong" w:eastAsia="STSong" w:hAnsi="STSong"/>
        </w:rPr>
        <w:lastRenderedPageBreak/>
        <w:t>T</w:t>
      </w:r>
      <w:r w:rsidRPr="00603DD4">
        <w:rPr>
          <w:rFonts w:ascii="STSong" w:eastAsia="STSong" w:hAnsi="STSong" w:hint="eastAsia"/>
          <w:sz w:val="15"/>
          <w:szCs w:val="15"/>
        </w:rPr>
        <w:t xml:space="preserve"> </w:t>
      </w:r>
      <w:r w:rsidR="009B7D40" w:rsidRPr="00603DD4">
        <w:rPr>
          <w:rStyle w:val="s1"/>
          <w:rFonts w:ascii="STSong" w:eastAsia="STSong" w:hAnsi="STSong"/>
        </w:rPr>
        <w:t>= 6</w:t>
      </w:r>
      <w:r w:rsidR="00F378C9" w:rsidRPr="00603DD4">
        <w:rPr>
          <w:rStyle w:val="s1"/>
          <w:rFonts w:ascii="STSong" w:eastAsia="STSong" w:hAnsi="STSong"/>
        </w:rPr>
        <w:t xml:space="preserve">; </w:t>
      </w:r>
      <w:r w:rsidR="00F378C9" w:rsidRPr="00920FC0">
        <w:rPr>
          <w:rStyle w:val="s3"/>
          <w:rFonts w:ascii="STSong" w:eastAsia="STSong" w:hAnsi="STSong"/>
          <w:b/>
        </w:rPr>
        <w:t xml:space="preserve">% </w:t>
      </w:r>
      <w:r w:rsidR="002D03EB" w:rsidRPr="00920FC0">
        <w:rPr>
          <w:rStyle w:val="s3"/>
          <w:rFonts w:ascii="STSong" w:eastAsia="STSong" w:hAnsi="STSong" w:hint="eastAsia"/>
          <w:b/>
        </w:rPr>
        <w:t>代表T年</w:t>
      </w:r>
      <w:r w:rsidR="00920FC0" w:rsidRPr="00920FC0">
        <w:rPr>
          <w:rStyle w:val="s3"/>
          <w:rFonts w:ascii="STSong" w:eastAsia="STSong" w:hAnsi="STSong"/>
          <w:b/>
        </w:rPr>
        <w:tab/>
      </w:r>
    </w:p>
    <w:p w14:paraId="3B309FB3" w14:textId="68FE3166" w:rsidR="00F378C9" w:rsidRPr="00920FC0" w:rsidRDefault="004B7635" w:rsidP="00F378C9">
      <w:pPr>
        <w:pStyle w:val="p1"/>
        <w:rPr>
          <w:rStyle w:val="s3"/>
          <w:rFonts w:ascii="STSong" w:eastAsia="STSong" w:hAnsi="STSong"/>
          <w:b/>
          <w:color w:val="000000"/>
          <w:sz w:val="15"/>
          <w:szCs w:val="15"/>
        </w:rPr>
      </w:pPr>
      <w:r w:rsidRPr="00603DD4">
        <w:rPr>
          <w:rFonts w:ascii="STSong" w:eastAsia="STSong" w:hAnsi="STSong"/>
        </w:rPr>
        <w:t>N = T/</w:t>
      </w:r>
      <w:proofErr w:type="spellStart"/>
      <w:r w:rsidRPr="00603DD4">
        <w:rPr>
          <w:rFonts w:ascii="STSong" w:eastAsia="STSong" w:hAnsi="STSong"/>
        </w:rPr>
        <w:t>dt</w:t>
      </w:r>
      <w:proofErr w:type="spellEnd"/>
      <w:r w:rsidR="002D03EB" w:rsidRPr="00603DD4">
        <w:rPr>
          <w:rStyle w:val="s1"/>
          <w:rFonts w:ascii="STSong" w:eastAsia="STSong" w:hAnsi="STSong"/>
        </w:rPr>
        <w:t>;</w:t>
      </w:r>
      <w:r w:rsidR="00F378C9" w:rsidRPr="00603DD4">
        <w:rPr>
          <w:rStyle w:val="s1"/>
          <w:rFonts w:ascii="STSong" w:eastAsia="STSong" w:hAnsi="STSong"/>
        </w:rPr>
        <w:t xml:space="preserve"> </w:t>
      </w:r>
      <w:r w:rsidR="00F378C9" w:rsidRPr="00920FC0">
        <w:rPr>
          <w:rStyle w:val="s3"/>
          <w:rFonts w:ascii="STSong" w:eastAsia="STSong" w:hAnsi="STSong"/>
          <w:b/>
        </w:rPr>
        <w:t xml:space="preserve">% </w:t>
      </w:r>
      <w:r w:rsidR="002D03EB" w:rsidRPr="00920FC0">
        <w:rPr>
          <w:rStyle w:val="s3"/>
          <w:rFonts w:ascii="STSong" w:eastAsia="STSong" w:hAnsi="STSong" w:hint="eastAsia"/>
          <w:b/>
        </w:rPr>
        <w:t>代表T年含有的天数</w:t>
      </w:r>
    </w:p>
    <w:p w14:paraId="536B60BB" w14:textId="1C55E1AE" w:rsidR="00F378C9" w:rsidRPr="00920FC0" w:rsidRDefault="004B7635" w:rsidP="004B7635">
      <w:pPr>
        <w:pStyle w:val="p1"/>
        <w:rPr>
          <w:rFonts w:ascii="STSong" w:eastAsia="STSong" w:hAnsi="STSong"/>
          <w:b/>
          <w:sz w:val="15"/>
          <w:szCs w:val="15"/>
        </w:rPr>
      </w:pPr>
      <w:proofErr w:type="spellStart"/>
      <w:r w:rsidRPr="00603DD4">
        <w:rPr>
          <w:rFonts w:ascii="STSong" w:eastAsia="STSong" w:hAnsi="STSong"/>
        </w:rPr>
        <w:t>my_sigma</w:t>
      </w:r>
      <w:proofErr w:type="spellEnd"/>
      <w:r w:rsidRPr="00603DD4">
        <w:rPr>
          <w:rFonts w:ascii="STSong" w:eastAsia="STSong" w:hAnsi="STSong"/>
        </w:rPr>
        <w:t xml:space="preserve"> </w:t>
      </w:r>
      <w:r w:rsidR="009B7D40" w:rsidRPr="00603DD4">
        <w:rPr>
          <w:rFonts w:ascii="STSong" w:eastAsia="STSong" w:hAnsi="STSong"/>
        </w:rPr>
        <w:t>= 0.1</w:t>
      </w:r>
      <w:r w:rsidR="00F378C9" w:rsidRPr="00603DD4">
        <w:rPr>
          <w:rFonts w:ascii="STSong" w:eastAsia="STSong" w:hAnsi="STSong"/>
        </w:rPr>
        <w:t xml:space="preserve">; </w:t>
      </w:r>
      <w:r w:rsidR="00F378C9" w:rsidRPr="00920FC0">
        <w:rPr>
          <w:rStyle w:val="s3"/>
          <w:rFonts w:ascii="STSong" w:eastAsia="STSong" w:hAnsi="STSong"/>
          <w:b/>
        </w:rPr>
        <w:t xml:space="preserve">% </w:t>
      </w:r>
      <w:r w:rsidR="002D03EB" w:rsidRPr="00920FC0">
        <w:rPr>
          <w:rStyle w:val="s3"/>
          <w:rFonts w:ascii="STSong" w:eastAsia="STSong" w:hAnsi="STSong" w:hint="eastAsia"/>
          <w:b/>
        </w:rPr>
        <w:t>代表波动率</w:t>
      </w:r>
    </w:p>
    <w:p w14:paraId="596AC371" w14:textId="0C8B8173" w:rsidR="00F378C9" w:rsidRPr="00920FC0" w:rsidRDefault="004B7635" w:rsidP="004B7635">
      <w:pPr>
        <w:pStyle w:val="p1"/>
        <w:rPr>
          <w:rFonts w:ascii="STSong" w:eastAsia="STSong" w:hAnsi="STSong"/>
          <w:b/>
          <w:sz w:val="15"/>
          <w:szCs w:val="15"/>
        </w:rPr>
      </w:pPr>
      <w:r w:rsidRPr="00603DD4">
        <w:rPr>
          <w:rFonts w:ascii="STSong" w:eastAsia="STSong" w:hAnsi="STSong"/>
        </w:rPr>
        <w:t>epsilon = random(</w:t>
      </w:r>
      <w:r w:rsidRPr="00603DD4">
        <w:rPr>
          <w:rStyle w:val="s1"/>
          <w:rFonts w:ascii="STSong" w:eastAsia="STSong" w:hAnsi="STSong"/>
        </w:rPr>
        <w:t>'Normal'</w:t>
      </w:r>
      <w:r w:rsidRPr="00603DD4">
        <w:rPr>
          <w:rFonts w:ascii="STSong" w:eastAsia="STSong" w:hAnsi="STSong"/>
        </w:rPr>
        <w:t>,0,1)</w:t>
      </w:r>
      <w:r w:rsidR="002D03EB" w:rsidRPr="00603DD4">
        <w:rPr>
          <w:rStyle w:val="s1"/>
          <w:rFonts w:ascii="STSong" w:eastAsia="STSong" w:hAnsi="STSong" w:hint="eastAsia"/>
        </w:rPr>
        <w:t>;</w:t>
      </w:r>
      <w:r w:rsidR="002D03EB" w:rsidRPr="00920FC0">
        <w:rPr>
          <w:rStyle w:val="s3"/>
          <w:rFonts w:ascii="STSong" w:eastAsia="STSong" w:hAnsi="STSong"/>
          <w:b/>
        </w:rPr>
        <w:t>%</w:t>
      </w:r>
      <w:r w:rsidR="002D03EB" w:rsidRPr="00920FC0">
        <w:rPr>
          <w:rStyle w:val="s3"/>
          <w:rFonts w:ascii="STSong" w:eastAsia="STSong" w:hAnsi="STSong" w:hint="eastAsia"/>
          <w:b/>
        </w:rPr>
        <w:t>随机数的生成，</w:t>
      </w:r>
      <w:r w:rsidR="00CD337D" w:rsidRPr="00CD337D">
        <w:rPr>
          <w:rStyle w:val="s3"/>
          <w:rFonts w:ascii="STSong" w:eastAsia="STSong" w:hAnsi="STSong"/>
          <w:b/>
        </w:rPr>
        <w:object w:dxaOrig="760" w:dyaOrig="320" w14:anchorId="05F583B4">
          <v:shape id="_x0000_i1110" type="#_x0000_t75" style="width:38.25pt;height:15.9pt" o:ole="">
            <v:imagedata r:id="rId175" o:title=""/>
          </v:shape>
          <o:OLEObject Type="Embed" ProgID="Equation.DSMT4" ShapeID="_x0000_i1110" DrawAspect="Content" ObjectID="_1630696761" r:id="rId176"/>
        </w:object>
      </w:r>
      <w:r w:rsidR="003C0378" w:rsidRPr="00920FC0">
        <w:rPr>
          <w:rStyle w:val="s3"/>
          <w:rFonts w:ascii="STSong" w:eastAsia="STSong" w:hAnsi="STSong" w:hint="eastAsia"/>
          <w:b/>
        </w:rPr>
        <w:t>服从标准正态分布</w:t>
      </w:r>
    </w:p>
    <w:p w14:paraId="6FD8BA43" w14:textId="18F46B45" w:rsidR="00F378C9" w:rsidRPr="00920FC0" w:rsidRDefault="004B7635" w:rsidP="00F378C9">
      <w:pPr>
        <w:pStyle w:val="p1"/>
        <w:rPr>
          <w:rStyle w:val="s3"/>
          <w:rFonts w:ascii="STSong" w:eastAsia="STSong" w:hAnsi="STSong"/>
          <w:b/>
          <w:color w:val="000000"/>
          <w:sz w:val="15"/>
          <w:szCs w:val="15"/>
        </w:rPr>
      </w:pPr>
      <w:r w:rsidRPr="00603DD4">
        <w:rPr>
          <w:rFonts w:ascii="STSong" w:eastAsia="STSong" w:hAnsi="STSong"/>
        </w:rPr>
        <w:t>x(1) = x0</w:t>
      </w:r>
      <w:r w:rsidR="003C0378" w:rsidRPr="00603DD4">
        <w:rPr>
          <w:rStyle w:val="s1"/>
          <w:rFonts w:ascii="STSong" w:eastAsia="STSong" w:hAnsi="STSong" w:hint="eastAsia"/>
        </w:rPr>
        <w:t>；</w:t>
      </w:r>
      <w:r w:rsidR="00F378C9" w:rsidRPr="00603DD4">
        <w:rPr>
          <w:rStyle w:val="s3"/>
          <w:rFonts w:ascii="STSong" w:eastAsia="STSong" w:hAnsi="STSong"/>
        </w:rPr>
        <w:t xml:space="preserve"> </w:t>
      </w:r>
      <w:r w:rsidR="00F378C9" w:rsidRPr="00920FC0">
        <w:rPr>
          <w:rStyle w:val="s3"/>
          <w:rFonts w:ascii="STSong" w:eastAsia="STSong" w:hAnsi="STSong"/>
          <w:b/>
        </w:rPr>
        <w:t xml:space="preserve">% </w:t>
      </w:r>
      <w:r w:rsidR="003C0378" w:rsidRPr="00920FC0">
        <w:rPr>
          <w:rStyle w:val="s3"/>
          <w:rFonts w:ascii="STSong" w:eastAsia="STSong" w:hAnsi="STSong" w:hint="eastAsia"/>
          <w:b/>
        </w:rPr>
        <w:t>设置第一天的股价为</w:t>
      </w:r>
      <w:r w:rsidR="003C0378" w:rsidRPr="00920FC0">
        <w:rPr>
          <w:rFonts w:ascii="STSong" w:eastAsia="STSong" w:hAnsi="STSong"/>
          <w:b/>
          <w:position w:val="-4"/>
        </w:rPr>
        <w:object w:dxaOrig="320" w:dyaOrig="240" w14:anchorId="503EEA55">
          <v:shape id="_x0000_i1111" type="#_x0000_t75" style="width:15.9pt;height:11.9pt" o:ole="">
            <v:imagedata r:id="rId173" o:title=""/>
          </v:shape>
          <o:OLEObject Type="Embed" ProgID="Equation.DSMT4" ShapeID="_x0000_i1111" DrawAspect="Content" ObjectID="_1630696762" r:id="rId177"/>
        </w:object>
      </w:r>
    </w:p>
    <w:p w14:paraId="686E91FA" w14:textId="77777777" w:rsidR="00F378C9" w:rsidRPr="00603DD4" w:rsidRDefault="00F378C9" w:rsidP="00F378C9">
      <w:pPr>
        <w:pStyle w:val="p2"/>
        <w:rPr>
          <w:rFonts w:ascii="STSong" w:eastAsia="STSong" w:hAnsi="STSong"/>
        </w:rPr>
      </w:pPr>
      <w:r w:rsidRPr="00603DD4">
        <w:rPr>
          <w:rStyle w:val="apple-converted-space"/>
          <w:rFonts w:ascii="STSong" w:eastAsia="STSong" w:hAnsi="STSong"/>
        </w:rPr>
        <w:t> </w:t>
      </w:r>
    </w:p>
    <w:p w14:paraId="74E3048D" w14:textId="18B9D363" w:rsidR="00F378C9" w:rsidRPr="00920FC0" w:rsidRDefault="00F378C9" w:rsidP="00F378C9">
      <w:pPr>
        <w:pStyle w:val="p1"/>
        <w:rPr>
          <w:rStyle w:val="s3"/>
          <w:rFonts w:ascii="STSong" w:eastAsia="STSong" w:hAnsi="STSong"/>
          <w:b/>
        </w:rPr>
      </w:pPr>
      <w:r w:rsidRPr="00920FC0">
        <w:rPr>
          <w:rStyle w:val="s3"/>
          <w:rFonts w:ascii="STSong" w:eastAsia="STSong" w:hAnsi="STSong"/>
          <w:b/>
        </w:rPr>
        <w:t xml:space="preserve">%% </w:t>
      </w:r>
      <w:r w:rsidR="003C0378" w:rsidRPr="00920FC0">
        <w:rPr>
          <w:rStyle w:val="s3"/>
          <w:rFonts w:ascii="STSong" w:eastAsia="STSong" w:hAnsi="STSong" w:hint="eastAsia"/>
          <w:b/>
        </w:rPr>
        <w:t>循环计算和更新股价N天</w:t>
      </w:r>
    </w:p>
    <w:p w14:paraId="4432822B" w14:textId="77777777" w:rsidR="00F378C9" w:rsidRPr="00603DD4" w:rsidRDefault="00F378C9" w:rsidP="00F378C9">
      <w:pPr>
        <w:pStyle w:val="p3"/>
        <w:rPr>
          <w:rFonts w:ascii="STSong" w:eastAsia="STSong" w:hAnsi="STSong"/>
        </w:rPr>
      </w:pPr>
      <w:r w:rsidRPr="00603DD4">
        <w:rPr>
          <w:rStyle w:val="s4"/>
          <w:rFonts w:ascii="STSong" w:eastAsia="STSong" w:hAnsi="STSong"/>
        </w:rPr>
        <w:t>for</w:t>
      </w:r>
      <w:r w:rsidRPr="00603DD4">
        <w:rPr>
          <w:rFonts w:ascii="STSong" w:eastAsia="STSong" w:hAnsi="STSong"/>
        </w:rPr>
        <w:t xml:space="preserve"> </w:t>
      </w:r>
      <w:proofErr w:type="spellStart"/>
      <w:r w:rsidRPr="00603DD4">
        <w:rPr>
          <w:rFonts w:ascii="STSong" w:eastAsia="STSong" w:hAnsi="STSong"/>
        </w:rPr>
        <w:t>i</w:t>
      </w:r>
      <w:proofErr w:type="spellEnd"/>
      <w:r w:rsidRPr="00603DD4">
        <w:rPr>
          <w:rFonts w:ascii="STSong" w:eastAsia="STSong" w:hAnsi="STSong"/>
        </w:rPr>
        <w:t>=</w:t>
      </w:r>
      <w:proofErr w:type="gramStart"/>
      <w:r w:rsidRPr="00603DD4">
        <w:rPr>
          <w:rFonts w:ascii="STSong" w:eastAsia="STSong" w:hAnsi="STSong"/>
        </w:rPr>
        <w:t>1:N</w:t>
      </w:r>
      <w:proofErr w:type="gramEnd"/>
      <w:r w:rsidRPr="00603DD4">
        <w:rPr>
          <w:rStyle w:val="apple-converted-space"/>
          <w:rFonts w:ascii="STSong" w:eastAsia="STSong" w:hAnsi="STSong"/>
        </w:rPr>
        <w:t> </w:t>
      </w:r>
    </w:p>
    <w:p w14:paraId="60B889A8" w14:textId="77777777" w:rsidR="00F378C9" w:rsidRPr="00603DD4" w:rsidRDefault="00F378C9" w:rsidP="00F378C9">
      <w:pPr>
        <w:pStyle w:val="p3"/>
        <w:rPr>
          <w:rFonts w:ascii="STSong" w:eastAsia="STSong" w:hAnsi="STSong"/>
        </w:rPr>
      </w:pPr>
      <w:r w:rsidRPr="00603DD4">
        <w:rPr>
          <w:rStyle w:val="apple-converted-space"/>
          <w:rFonts w:ascii="STSong" w:eastAsia="STSong" w:hAnsi="STSong"/>
        </w:rPr>
        <w:t xml:space="preserve">    </w:t>
      </w:r>
      <w:r w:rsidRPr="00603DD4">
        <w:rPr>
          <w:rFonts w:ascii="STSong" w:eastAsia="STSong" w:hAnsi="STSong"/>
        </w:rPr>
        <w:t>epsilon = random(</w:t>
      </w:r>
      <w:r w:rsidRPr="00603DD4">
        <w:rPr>
          <w:rStyle w:val="s2"/>
          <w:rFonts w:ascii="STSong" w:eastAsia="STSong" w:hAnsi="STSong"/>
        </w:rPr>
        <w:t>'Normal'</w:t>
      </w:r>
      <w:r w:rsidRPr="00603DD4">
        <w:rPr>
          <w:rFonts w:ascii="STSong" w:eastAsia="STSong" w:hAnsi="STSong"/>
        </w:rPr>
        <w:t>,0,1);</w:t>
      </w:r>
    </w:p>
    <w:p w14:paraId="58E24159" w14:textId="77777777" w:rsidR="003C0378" w:rsidRPr="00603DD4" w:rsidRDefault="00F378C9" w:rsidP="00F378C9">
      <w:pPr>
        <w:pStyle w:val="p3"/>
        <w:rPr>
          <w:rFonts w:ascii="STSong" w:eastAsia="STSong" w:hAnsi="STSong"/>
        </w:rPr>
      </w:pPr>
      <w:r w:rsidRPr="00603DD4">
        <w:rPr>
          <w:rStyle w:val="apple-converted-space"/>
          <w:rFonts w:ascii="STSong" w:eastAsia="STSong" w:hAnsi="STSong"/>
        </w:rPr>
        <w:t xml:space="preserve">    </w:t>
      </w:r>
      <w:r w:rsidRPr="00603DD4">
        <w:rPr>
          <w:rFonts w:ascii="STSong" w:eastAsia="STSong" w:hAnsi="STSong"/>
        </w:rPr>
        <w:t>x(i+1) = x(</w:t>
      </w:r>
      <w:proofErr w:type="spellStart"/>
      <w:r w:rsidRPr="00603DD4">
        <w:rPr>
          <w:rFonts w:ascii="STSong" w:eastAsia="STSong" w:hAnsi="STSong"/>
        </w:rPr>
        <w:t>i</w:t>
      </w:r>
      <w:proofErr w:type="spellEnd"/>
      <w:r w:rsidRPr="00603DD4">
        <w:rPr>
          <w:rFonts w:ascii="STSong" w:eastAsia="STSong" w:hAnsi="STSong"/>
        </w:rPr>
        <w:t xml:space="preserve">) + </w:t>
      </w:r>
      <w:proofErr w:type="spellStart"/>
      <w:r w:rsidRPr="00603DD4">
        <w:rPr>
          <w:rFonts w:ascii="STSong" w:eastAsia="STSong" w:hAnsi="STSong"/>
        </w:rPr>
        <w:t>my_mu</w:t>
      </w:r>
      <w:proofErr w:type="spellEnd"/>
      <w:r w:rsidRPr="00603DD4">
        <w:rPr>
          <w:rFonts w:ascii="STSong" w:eastAsia="STSong" w:hAnsi="STSong"/>
        </w:rPr>
        <w:t xml:space="preserve"> * </w:t>
      </w:r>
      <w:proofErr w:type="spellStart"/>
      <w:r w:rsidRPr="00603DD4">
        <w:rPr>
          <w:rFonts w:ascii="STSong" w:eastAsia="STSong" w:hAnsi="STSong"/>
        </w:rPr>
        <w:t>dt</w:t>
      </w:r>
      <w:proofErr w:type="spellEnd"/>
      <w:r w:rsidRPr="00603DD4">
        <w:rPr>
          <w:rFonts w:ascii="STSong" w:eastAsia="STSong" w:hAnsi="STSong"/>
        </w:rPr>
        <w:t xml:space="preserve"> +</w:t>
      </w:r>
    </w:p>
    <w:p w14:paraId="2285CA4D" w14:textId="7AF1EAB1" w:rsidR="00F378C9" w:rsidRPr="00920FC0" w:rsidRDefault="00F378C9" w:rsidP="003C0378">
      <w:pPr>
        <w:pStyle w:val="p3"/>
        <w:ind w:left="858" w:firstLine="402"/>
        <w:rPr>
          <w:rFonts w:ascii="STSong" w:eastAsia="STSong" w:hAnsi="STSong"/>
          <w:b/>
        </w:rPr>
      </w:pPr>
      <w:r w:rsidRPr="00603DD4">
        <w:rPr>
          <w:rFonts w:ascii="STSong" w:eastAsia="STSong" w:hAnsi="STSong"/>
        </w:rPr>
        <w:t xml:space="preserve"> </w:t>
      </w:r>
      <w:proofErr w:type="spellStart"/>
      <w:r w:rsidRPr="00603DD4">
        <w:rPr>
          <w:rFonts w:ascii="STSong" w:eastAsia="STSong" w:hAnsi="STSong"/>
        </w:rPr>
        <w:t>my_sigma</w:t>
      </w:r>
      <w:proofErr w:type="spellEnd"/>
      <w:r w:rsidRPr="00603DD4">
        <w:rPr>
          <w:rFonts w:ascii="STSong" w:eastAsia="STSong" w:hAnsi="STSong"/>
        </w:rPr>
        <w:t xml:space="preserve"> * epsilon * </w:t>
      </w:r>
      <w:proofErr w:type="spellStart"/>
      <w:r w:rsidRPr="00603DD4">
        <w:rPr>
          <w:rFonts w:ascii="STSong" w:eastAsia="STSong" w:hAnsi="STSong"/>
        </w:rPr>
        <w:t>sqrt</w:t>
      </w:r>
      <w:proofErr w:type="spellEnd"/>
      <w:r w:rsidRPr="00603DD4">
        <w:rPr>
          <w:rFonts w:ascii="STSong" w:eastAsia="STSong" w:hAnsi="STSong"/>
        </w:rPr>
        <w:t>(</w:t>
      </w:r>
      <w:proofErr w:type="spellStart"/>
      <w:r w:rsidRPr="00603DD4">
        <w:rPr>
          <w:rFonts w:ascii="STSong" w:eastAsia="STSong" w:hAnsi="STSong"/>
        </w:rPr>
        <w:t>dt</w:t>
      </w:r>
      <w:proofErr w:type="spellEnd"/>
      <w:r w:rsidRPr="00603DD4">
        <w:rPr>
          <w:rFonts w:ascii="STSong" w:eastAsia="STSong" w:hAnsi="STSong"/>
        </w:rPr>
        <w:t xml:space="preserve">); </w:t>
      </w:r>
      <w:r w:rsidRPr="00920FC0">
        <w:rPr>
          <w:rStyle w:val="s3"/>
          <w:rFonts w:ascii="STSong" w:eastAsia="STSong" w:hAnsi="STSong"/>
          <w:b/>
        </w:rPr>
        <w:t xml:space="preserve">% </w:t>
      </w:r>
      <w:r w:rsidR="003C0378" w:rsidRPr="00920FC0">
        <w:rPr>
          <w:rStyle w:val="s3"/>
          <w:rFonts w:ascii="STSong" w:eastAsia="STSong" w:hAnsi="STSong" w:hint="eastAsia"/>
          <w:b/>
        </w:rPr>
        <w:t>更新下一天的股价</w:t>
      </w:r>
    </w:p>
    <w:p w14:paraId="01AE9E67" w14:textId="77777777" w:rsidR="00F378C9" w:rsidRPr="00603DD4" w:rsidRDefault="00F378C9" w:rsidP="00F378C9">
      <w:pPr>
        <w:pStyle w:val="p3"/>
        <w:rPr>
          <w:rFonts w:ascii="STSong" w:eastAsia="STSong" w:hAnsi="STSong"/>
        </w:rPr>
      </w:pPr>
      <w:r w:rsidRPr="00603DD4">
        <w:rPr>
          <w:rStyle w:val="apple-converted-space"/>
          <w:rFonts w:ascii="STSong" w:eastAsia="STSong" w:hAnsi="STSong"/>
        </w:rPr>
        <w:t xml:space="preserve">    </w:t>
      </w:r>
      <w:r w:rsidRPr="00603DD4">
        <w:rPr>
          <w:rFonts w:ascii="STSong" w:eastAsia="STSong" w:hAnsi="STSong"/>
        </w:rPr>
        <w:t>y(</w:t>
      </w:r>
      <w:proofErr w:type="spellStart"/>
      <w:r w:rsidRPr="00603DD4">
        <w:rPr>
          <w:rFonts w:ascii="STSong" w:eastAsia="STSong" w:hAnsi="STSong"/>
        </w:rPr>
        <w:t>i</w:t>
      </w:r>
      <w:proofErr w:type="spellEnd"/>
      <w:r w:rsidRPr="00603DD4">
        <w:rPr>
          <w:rFonts w:ascii="STSong" w:eastAsia="STSong" w:hAnsi="STSong"/>
        </w:rPr>
        <w:t xml:space="preserve">) = </w:t>
      </w:r>
      <w:proofErr w:type="spellStart"/>
      <w:r w:rsidRPr="00603DD4">
        <w:rPr>
          <w:rFonts w:ascii="STSong" w:eastAsia="STSong" w:hAnsi="STSong"/>
        </w:rPr>
        <w:t>my_sigma</w:t>
      </w:r>
      <w:proofErr w:type="spellEnd"/>
      <w:r w:rsidRPr="00603DD4">
        <w:rPr>
          <w:rFonts w:ascii="STSong" w:eastAsia="STSong" w:hAnsi="STSong"/>
        </w:rPr>
        <w:t xml:space="preserve"> * epsilon * </w:t>
      </w:r>
      <w:proofErr w:type="spellStart"/>
      <w:r w:rsidRPr="00603DD4">
        <w:rPr>
          <w:rFonts w:ascii="STSong" w:eastAsia="STSong" w:hAnsi="STSong"/>
        </w:rPr>
        <w:t>sqrt</w:t>
      </w:r>
      <w:proofErr w:type="spellEnd"/>
      <w:r w:rsidRPr="00603DD4">
        <w:rPr>
          <w:rFonts w:ascii="STSong" w:eastAsia="STSong" w:hAnsi="STSong"/>
        </w:rPr>
        <w:t>(</w:t>
      </w:r>
      <w:proofErr w:type="spellStart"/>
      <w:r w:rsidRPr="00603DD4">
        <w:rPr>
          <w:rFonts w:ascii="STSong" w:eastAsia="STSong" w:hAnsi="STSong"/>
        </w:rPr>
        <w:t>dt</w:t>
      </w:r>
      <w:proofErr w:type="spellEnd"/>
      <w:r w:rsidRPr="00603DD4">
        <w:rPr>
          <w:rFonts w:ascii="STSong" w:eastAsia="STSong" w:hAnsi="STSong"/>
        </w:rPr>
        <w:t>);</w:t>
      </w:r>
    </w:p>
    <w:p w14:paraId="22FF9243" w14:textId="2DC56FB4" w:rsidR="00F378C9" w:rsidRPr="00603DD4" w:rsidRDefault="00F378C9" w:rsidP="00F378C9">
      <w:pPr>
        <w:pStyle w:val="p3"/>
        <w:rPr>
          <w:rFonts w:ascii="STSong" w:eastAsia="STSong" w:hAnsi="STSong"/>
        </w:rPr>
      </w:pPr>
      <w:r w:rsidRPr="00603DD4">
        <w:rPr>
          <w:rStyle w:val="apple-converted-space"/>
          <w:rFonts w:ascii="STSong" w:eastAsia="STSong" w:hAnsi="STSong"/>
        </w:rPr>
        <w:t xml:space="preserve">    </w:t>
      </w:r>
      <w:r w:rsidRPr="00603DD4">
        <w:rPr>
          <w:rStyle w:val="s4"/>
          <w:rFonts w:ascii="STSong" w:eastAsia="STSong" w:hAnsi="STSong"/>
        </w:rPr>
        <w:t>if</w:t>
      </w:r>
      <w:r w:rsidRPr="00603DD4">
        <w:rPr>
          <w:rFonts w:ascii="STSong" w:eastAsia="STSong" w:hAnsi="STSong"/>
        </w:rPr>
        <w:t xml:space="preserve"> x(i+</w:t>
      </w:r>
      <w:proofErr w:type="gramStart"/>
      <w:r w:rsidRPr="00603DD4">
        <w:rPr>
          <w:rFonts w:ascii="STSong" w:eastAsia="STSong" w:hAnsi="STSong"/>
        </w:rPr>
        <w:t>1)&lt;</w:t>
      </w:r>
      <w:proofErr w:type="gramEnd"/>
      <w:r w:rsidRPr="00603DD4">
        <w:rPr>
          <w:rFonts w:ascii="STSong" w:eastAsia="STSong" w:hAnsi="STSong"/>
        </w:rPr>
        <w:t>0</w:t>
      </w:r>
      <w:r w:rsidR="003C0378" w:rsidRPr="00603DD4">
        <w:rPr>
          <w:rFonts w:ascii="STSong" w:eastAsia="STSong" w:hAnsi="STSong" w:hint="eastAsia"/>
        </w:rPr>
        <w:t xml:space="preserve"> </w:t>
      </w:r>
    </w:p>
    <w:p w14:paraId="419ADAB3" w14:textId="77777777" w:rsidR="00F378C9" w:rsidRPr="00603DD4" w:rsidRDefault="00F378C9" w:rsidP="00F378C9">
      <w:pPr>
        <w:pStyle w:val="p3"/>
        <w:rPr>
          <w:rFonts w:ascii="STSong" w:eastAsia="STSong" w:hAnsi="STSong"/>
        </w:rPr>
      </w:pPr>
      <w:r w:rsidRPr="00603DD4">
        <w:rPr>
          <w:rStyle w:val="apple-converted-space"/>
          <w:rFonts w:ascii="STSong" w:eastAsia="STSong" w:hAnsi="STSong"/>
        </w:rPr>
        <w:t xml:space="preserve">        </w:t>
      </w:r>
      <w:r w:rsidRPr="00603DD4">
        <w:rPr>
          <w:rFonts w:ascii="STSong" w:eastAsia="STSong" w:hAnsi="STSong"/>
        </w:rPr>
        <w:t>x(i+1) = x(</w:t>
      </w:r>
      <w:proofErr w:type="spellStart"/>
      <w:r w:rsidRPr="00603DD4">
        <w:rPr>
          <w:rFonts w:ascii="STSong" w:eastAsia="STSong" w:hAnsi="STSong"/>
        </w:rPr>
        <w:t>i</w:t>
      </w:r>
      <w:proofErr w:type="spellEnd"/>
      <w:r w:rsidRPr="00603DD4">
        <w:rPr>
          <w:rFonts w:ascii="STSong" w:eastAsia="STSong" w:hAnsi="STSong"/>
        </w:rPr>
        <w:t>)</w:t>
      </w:r>
    </w:p>
    <w:p w14:paraId="6CC4E502" w14:textId="77777777" w:rsidR="00F378C9" w:rsidRPr="00603DD4" w:rsidRDefault="00F378C9" w:rsidP="00F378C9">
      <w:pPr>
        <w:pStyle w:val="p3"/>
        <w:rPr>
          <w:rFonts w:ascii="STSong" w:eastAsia="STSong" w:hAnsi="STSong"/>
          <w:color w:val="0000FF"/>
        </w:rPr>
      </w:pPr>
      <w:r w:rsidRPr="00603DD4">
        <w:rPr>
          <w:rStyle w:val="apple-converted-space"/>
          <w:rFonts w:ascii="STSong" w:eastAsia="STSong" w:hAnsi="STSong"/>
        </w:rPr>
        <w:t xml:space="preserve">    </w:t>
      </w:r>
      <w:r w:rsidRPr="00603DD4">
        <w:rPr>
          <w:rStyle w:val="s4"/>
          <w:rFonts w:ascii="STSong" w:eastAsia="STSong" w:hAnsi="STSong"/>
        </w:rPr>
        <w:t>end</w:t>
      </w:r>
      <w:r w:rsidRPr="00603DD4">
        <w:rPr>
          <w:rStyle w:val="apple-converted-space"/>
          <w:rFonts w:ascii="STSong" w:eastAsia="STSong" w:hAnsi="STSong"/>
          <w:color w:val="0000FF"/>
        </w:rPr>
        <w:t>   </w:t>
      </w:r>
    </w:p>
    <w:p w14:paraId="589271B7" w14:textId="77777777" w:rsidR="00F378C9" w:rsidRPr="00603DD4" w:rsidRDefault="00F378C9" w:rsidP="00F378C9">
      <w:pPr>
        <w:pStyle w:val="p4"/>
        <w:rPr>
          <w:rFonts w:ascii="STSong" w:eastAsia="STSong" w:hAnsi="STSong"/>
          <w:color w:val="0000FF"/>
        </w:rPr>
      </w:pPr>
      <w:r w:rsidRPr="00603DD4">
        <w:rPr>
          <w:rFonts w:ascii="STSong" w:eastAsia="STSong" w:hAnsi="STSong"/>
          <w:color w:val="0000FF"/>
        </w:rPr>
        <w:t>end</w:t>
      </w:r>
    </w:p>
    <w:p w14:paraId="05215A38" w14:textId="77777777" w:rsidR="00F378C9" w:rsidRPr="00603DD4" w:rsidRDefault="00F378C9" w:rsidP="00F378C9">
      <w:pPr>
        <w:pStyle w:val="p5"/>
        <w:rPr>
          <w:rFonts w:ascii="STSong" w:eastAsia="STSong" w:hAnsi="STSong"/>
        </w:rPr>
      </w:pPr>
      <w:r w:rsidRPr="00603DD4">
        <w:rPr>
          <w:rStyle w:val="apple-converted-space"/>
          <w:rFonts w:ascii="STSong" w:eastAsia="STSong" w:hAnsi="STSong"/>
        </w:rPr>
        <w:t> </w:t>
      </w:r>
    </w:p>
    <w:p w14:paraId="6B8EB690" w14:textId="47135998" w:rsidR="00F378C9" w:rsidRPr="00920FC0" w:rsidRDefault="00F378C9" w:rsidP="00F378C9">
      <w:pPr>
        <w:pStyle w:val="p1"/>
        <w:rPr>
          <w:rFonts w:ascii="STSong" w:eastAsia="STSong" w:hAnsi="STSong"/>
          <w:b/>
          <w:color w:val="70AD47" w:themeColor="accent6"/>
        </w:rPr>
      </w:pPr>
      <w:r w:rsidRPr="00920FC0">
        <w:rPr>
          <w:rFonts w:ascii="STSong" w:eastAsia="STSong" w:hAnsi="STSong"/>
          <w:b/>
          <w:color w:val="70AD47" w:themeColor="accent6"/>
        </w:rPr>
        <w:t>%%</w:t>
      </w:r>
      <w:r w:rsidR="003C0378" w:rsidRPr="00920FC0">
        <w:rPr>
          <w:rFonts w:ascii="STSong" w:eastAsia="STSong" w:hAnsi="STSong" w:hint="eastAsia"/>
          <w:b/>
          <w:color w:val="70AD47" w:themeColor="accent6"/>
        </w:rPr>
        <w:t xml:space="preserve"> 画图</w:t>
      </w:r>
    </w:p>
    <w:p w14:paraId="60532184" w14:textId="77777777" w:rsidR="003C0378" w:rsidRPr="00920FC0" w:rsidRDefault="00F378C9" w:rsidP="00F378C9">
      <w:pPr>
        <w:pStyle w:val="p3"/>
        <w:rPr>
          <w:rFonts w:ascii="STSong" w:eastAsia="STSong" w:hAnsi="STSong"/>
          <w:b/>
          <w:color w:val="70AD47" w:themeColor="accent6"/>
        </w:rPr>
      </w:pPr>
      <w:r w:rsidRPr="00920FC0">
        <w:rPr>
          <w:rFonts w:ascii="STSong" w:eastAsia="STSong" w:hAnsi="STSong"/>
          <w:b/>
          <w:color w:val="70AD47" w:themeColor="accent6"/>
        </w:rPr>
        <w:t xml:space="preserve">%% </w:t>
      </w:r>
      <w:r w:rsidR="003C0378" w:rsidRPr="00920FC0">
        <w:rPr>
          <w:rFonts w:ascii="STSong" w:eastAsia="STSong" w:hAnsi="STSong" w:hint="eastAsia"/>
          <w:b/>
          <w:color w:val="70AD47" w:themeColor="accent6"/>
        </w:rPr>
        <w:t>股价仿真总图</w:t>
      </w:r>
    </w:p>
    <w:p w14:paraId="2CEEBEEF" w14:textId="7039A216" w:rsidR="00F378C9" w:rsidRPr="00603DD4" w:rsidRDefault="00F378C9" w:rsidP="00F378C9">
      <w:pPr>
        <w:pStyle w:val="p3"/>
        <w:rPr>
          <w:rFonts w:ascii="STSong" w:eastAsia="STSong" w:hAnsi="STSong"/>
        </w:rPr>
      </w:pPr>
      <w:proofErr w:type="gramStart"/>
      <w:r w:rsidRPr="00603DD4">
        <w:rPr>
          <w:rFonts w:ascii="STSong" w:eastAsia="STSong" w:hAnsi="STSong"/>
        </w:rPr>
        <w:t>figure(</w:t>
      </w:r>
      <w:proofErr w:type="gramEnd"/>
      <w:r w:rsidRPr="00603DD4">
        <w:rPr>
          <w:rFonts w:ascii="STSong" w:eastAsia="STSong" w:hAnsi="STSong"/>
        </w:rPr>
        <w:t>1);</w:t>
      </w:r>
    </w:p>
    <w:p w14:paraId="5E1F9876" w14:textId="77777777" w:rsidR="00F378C9" w:rsidRPr="00603DD4" w:rsidRDefault="00F378C9" w:rsidP="00F378C9">
      <w:pPr>
        <w:pStyle w:val="p3"/>
        <w:rPr>
          <w:rFonts w:ascii="STSong" w:eastAsia="STSong" w:hAnsi="STSong"/>
        </w:rPr>
      </w:pPr>
      <w:proofErr w:type="gramStart"/>
      <w:r w:rsidRPr="00603DD4">
        <w:rPr>
          <w:rFonts w:ascii="STSong" w:eastAsia="STSong" w:hAnsi="STSong"/>
        </w:rPr>
        <w:t>plot(</w:t>
      </w:r>
      <w:proofErr w:type="gramEnd"/>
      <w:r w:rsidRPr="00603DD4">
        <w:rPr>
          <w:rFonts w:ascii="STSong" w:eastAsia="STSong" w:hAnsi="STSong"/>
        </w:rPr>
        <w:t>1:N, x(1:end-1));</w:t>
      </w:r>
    </w:p>
    <w:p w14:paraId="7D28C533" w14:textId="61DD4C99" w:rsidR="00F378C9" w:rsidRPr="00603DD4" w:rsidRDefault="00F378C9" w:rsidP="00F378C9">
      <w:pPr>
        <w:pStyle w:val="p3"/>
        <w:rPr>
          <w:rFonts w:ascii="STSong" w:eastAsia="STSong" w:hAnsi="STSong"/>
        </w:rPr>
      </w:pPr>
      <w:proofErr w:type="spellStart"/>
      <w:r w:rsidRPr="00603DD4">
        <w:rPr>
          <w:rFonts w:ascii="STSong" w:eastAsia="STSong" w:hAnsi="STSong"/>
        </w:rPr>
        <w:t>xlabel</w:t>
      </w:r>
      <w:proofErr w:type="spellEnd"/>
      <w:r w:rsidRPr="00603DD4">
        <w:rPr>
          <w:rFonts w:ascii="STSong" w:eastAsia="STSong" w:hAnsi="STSong"/>
        </w:rPr>
        <w:t>(</w:t>
      </w:r>
      <w:r w:rsidRPr="00603DD4">
        <w:rPr>
          <w:rStyle w:val="s2"/>
          <w:rFonts w:ascii="STSong" w:eastAsia="STSong" w:hAnsi="STSong"/>
        </w:rPr>
        <w:t>'</w:t>
      </w:r>
      <w:r w:rsidR="003C0378" w:rsidRPr="00603DD4">
        <w:rPr>
          <w:rStyle w:val="s2"/>
          <w:rFonts w:ascii="STSong" w:eastAsia="STSong" w:hAnsi="STSong" w:hint="eastAsia"/>
        </w:rPr>
        <w:t>交易日</w:t>
      </w:r>
      <w:r w:rsidRPr="00603DD4">
        <w:rPr>
          <w:rStyle w:val="s2"/>
          <w:rFonts w:ascii="STSong" w:eastAsia="STSong" w:hAnsi="STSong"/>
        </w:rPr>
        <w:t>'</w:t>
      </w:r>
      <w:r w:rsidRPr="00603DD4">
        <w:rPr>
          <w:rFonts w:ascii="STSong" w:eastAsia="STSong" w:hAnsi="STSong"/>
        </w:rPr>
        <w:t>);</w:t>
      </w:r>
    </w:p>
    <w:p w14:paraId="202229AB" w14:textId="35575751" w:rsidR="00F378C9" w:rsidRPr="00603DD4" w:rsidRDefault="00F378C9" w:rsidP="00F378C9">
      <w:pPr>
        <w:pStyle w:val="p6"/>
        <w:rPr>
          <w:rFonts w:ascii="STSong" w:eastAsia="STSong" w:hAnsi="STSong"/>
          <w:sz w:val="28"/>
          <w:szCs w:val="28"/>
        </w:rPr>
      </w:pPr>
      <w:proofErr w:type="spellStart"/>
      <w:r w:rsidRPr="00603DD4">
        <w:rPr>
          <w:rStyle w:val="s1"/>
          <w:rFonts w:ascii="STSong" w:eastAsia="STSong" w:hAnsi="STSong"/>
          <w:sz w:val="28"/>
          <w:szCs w:val="28"/>
        </w:rPr>
        <w:t>ylabel</w:t>
      </w:r>
      <w:proofErr w:type="spellEnd"/>
      <w:r w:rsidRPr="00603DD4">
        <w:rPr>
          <w:rStyle w:val="s1"/>
          <w:rFonts w:ascii="STSong" w:eastAsia="STSong" w:hAnsi="STSong"/>
          <w:sz w:val="28"/>
          <w:szCs w:val="28"/>
        </w:rPr>
        <w:t>(</w:t>
      </w:r>
      <w:r w:rsidRPr="00603DD4">
        <w:rPr>
          <w:rFonts w:ascii="STSong" w:eastAsia="STSong" w:hAnsi="STSong"/>
          <w:sz w:val="28"/>
          <w:szCs w:val="28"/>
        </w:rPr>
        <w:t>'</w:t>
      </w:r>
      <w:r w:rsidR="003C0378" w:rsidRPr="00603DD4">
        <w:rPr>
          <w:rFonts w:ascii="STSong" w:eastAsia="STSong" w:hAnsi="STSong" w:hint="eastAsia"/>
          <w:sz w:val="28"/>
          <w:szCs w:val="28"/>
        </w:rPr>
        <w:t>股票价格</w:t>
      </w:r>
      <w:r w:rsidRPr="00603DD4">
        <w:rPr>
          <w:rFonts w:ascii="STSong" w:eastAsia="STSong" w:hAnsi="STSong"/>
          <w:sz w:val="28"/>
          <w:szCs w:val="28"/>
        </w:rPr>
        <w:t>'</w:t>
      </w:r>
      <w:r w:rsidRPr="00603DD4">
        <w:rPr>
          <w:rStyle w:val="s1"/>
          <w:rFonts w:ascii="STSong" w:eastAsia="STSong" w:hAnsi="STSong"/>
          <w:sz w:val="28"/>
          <w:szCs w:val="28"/>
        </w:rPr>
        <w:t>);</w:t>
      </w:r>
    </w:p>
    <w:p w14:paraId="59A54D93" w14:textId="77777777" w:rsidR="00F378C9" w:rsidRPr="00603DD4" w:rsidRDefault="00F378C9" w:rsidP="00F378C9">
      <w:pPr>
        <w:pStyle w:val="p7"/>
        <w:rPr>
          <w:rFonts w:ascii="STSong" w:eastAsia="STSong" w:hAnsi="STSong"/>
        </w:rPr>
      </w:pPr>
      <w:r w:rsidRPr="00603DD4">
        <w:rPr>
          <w:rStyle w:val="apple-converted-space"/>
          <w:rFonts w:ascii="STSong" w:eastAsia="STSong" w:hAnsi="STSong"/>
        </w:rPr>
        <w:t> </w:t>
      </w:r>
    </w:p>
    <w:p w14:paraId="0FD13BAA" w14:textId="77777777" w:rsidR="003C0378" w:rsidRPr="00920FC0" w:rsidRDefault="00F378C9" w:rsidP="00F378C9">
      <w:pPr>
        <w:pStyle w:val="p3"/>
        <w:rPr>
          <w:rFonts w:ascii="STSong" w:eastAsia="STSong" w:hAnsi="STSong"/>
          <w:b/>
          <w:color w:val="70AD47" w:themeColor="accent6"/>
        </w:rPr>
      </w:pPr>
      <w:r w:rsidRPr="00920FC0">
        <w:rPr>
          <w:rFonts w:ascii="STSong" w:eastAsia="STSong" w:hAnsi="STSong"/>
          <w:b/>
          <w:color w:val="70AD47" w:themeColor="accent6"/>
        </w:rPr>
        <w:t xml:space="preserve">%% </w:t>
      </w:r>
      <w:r w:rsidR="003C0378" w:rsidRPr="00920FC0">
        <w:rPr>
          <w:rFonts w:ascii="STSong" w:eastAsia="STSong" w:hAnsi="STSong" w:hint="eastAsia"/>
          <w:b/>
          <w:color w:val="70AD47" w:themeColor="accent6"/>
        </w:rPr>
        <w:t>分解图-漂移项</w:t>
      </w:r>
    </w:p>
    <w:p w14:paraId="0781C364" w14:textId="68EA9B2F" w:rsidR="00F378C9" w:rsidRPr="00603DD4" w:rsidRDefault="00F378C9" w:rsidP="00F378C9">
      <w:pPr>
        <w:pStyle w:val="p3"/>
        <w:rPr>
          <w:rFonts w:ascii="STSong" w:eastAsia="STSong" w:hAnsi="STSong"/>
        </w:rPr>
      </w:pPr>
      <w:proofErr w:type="gramStart"/>
      <w:r w:rsidRPr="00603DD4">
        <w:rPr>
          <w:rFonts w:ascii="STSong" w:eastAsia="STSong" w:hAnsi="STSong"/>
        </w:rPr>
        <w:t>figure(</w:t>
      </w:r>
      <w:proofErr w:type="gramEnd"/>
      <w:r w:rsidRPr="00603DD4">
        <w:rPr>
          <w:rFonts w:ascii="STSong" w:eastAsia="STSong" w:hAnsi="STSong"/>
        </w:rPr>
        <w:t>2);</w:t>
      </w:r>
    </w:p>
    <w:p w14:paraId="1831975E" w14:textId="77777777" w:rsidR="00F378C9" w:rsidRPr="00603DD4" w:rsidRDefault="00F378C9" w:rsidP="00F378C9">
      <w:pPr>
        <w:pStyle w:val="p3"/>
        <w:rPr>
          <w:rFonts w:ascii="STSong" w:eastAsia="STSong" w:hAnsi="STSong"/>
        </w:rPr>
      </w:pPr>
      <w:proofErr w:type="gramStart"/>
      <w:r w:rsidRPr="00603DD4">
        <w:rPr>
          <w:rFonts w:ascii="STSong" w:eastAsia="STSong" w:hAnsi="STSong"/>
        </w:rPr>
        <w:t>subplot(</w:t>
      </w:r>
      <w:proofErr w:type="gramEnd"/>
      <w:r w:rsidRPr="00603DD4">
        <w:rPr>
          <w:rFonts w:ascii="STSong" w:eastAsia="STSong" w:hAnsi="STSong"/>
        </w:rPr>
        <w:t>1,2,1);</w:t>
      </w:r>
    </w:p>
    <w:p w14:paraId="4188A1ED" w14:textId="77777777" w:rsidR="00F378C9" w:rsidRPr="00603DD4" w:rsidRDefault="00F378C9" w:rsidP="00F378C9">
      <w:pPr>
        <w:pStyle w:val="p3"/>
        <w:rPr>
          <w:rFonts w:ascii="STSong" w:eastAsia="STSong" w:hAnsi="STSong"/>
        </w:rPr>
      </w:pPr>
      <w:proofErr w:type="gramStart"/>
      <w:r w:rsidRPr="00603DD4">
        <w:rPr>
          <w:rFonts w:ascii="STSong" w:eastAsia="STSong" w:hAnsi="STSong"/>
        </w:rPr>
        <w:t>plot(</w:t>
      </w:r>
      <w:proofErr w:type="gramEnd"/>
      <w:r w:rsidRPr="00603DD4">
        <w:rPr>
          <w:rFonts w:ascii="STSong" w:eastAsia="STSong" w:hAnsi="STSong"/>
        </w:rPr>
        <w:t xml:space="preserve">1:N, </w:t>
      </w:r>
      <w:proofErr w:type="spellStart"/>
      <w:r w:rsidRPr="00603DD4">
        <w:rPr>
          <w:rFonts w:ascii="STSong" w:eastAsia="STSong" w:hAnsi="STSong"/>
        </w:rPr>
        <w:t>my_mu</w:t>
      </w:r>
      <w:proofErr w:type="spellEnd"/>
      <w:r w:rsidRPr="00603DD4">
        <w:rPr>
          <w:rFonts w:ascii="STSong" w:eastAsia="STSong" w:hAnsi="STSong"/>
        </w:rPr>
        <w:t xml:space="preserve"> * </w:t>
      </w:r>
      <w:proofErr w:type="spellStart"/>
      <w:r w:rsidRPr="00603DD4">
        <w:rPr>
          <w:rFonts w:ascii="STSong" w:eastAsia="STSong" w:hAnsi="STSong"/>
        </w:rPr>
        <w:t>dt</w:t>
      </w:r>
      <w:proofErr w:type="spellEnd"/>
      <w:r w:rsidRPr="00603DD4">
        <w:rPr>
          <w:rFonts w:ascii="STSong" w:eastAsia="STSong" w:hAnsi="STSong"/>
        </w:rPr>
        <w:t xml:space="preserve"> * ones(1, N));</w:t>
      </w:r>
    </w:p>
    <w:p w14:paraId="31B8E474" w14:textId="204BB984" w:rsidR="00F378C9" w:rsidRPr="00603DD4" w:rsidRDefault="00F378C9" w:rsidP="00F378C9">
      <w:pPr>
        <w:pStyle w:val="p3"/>
        <w:rPr>
          <w:rFonts w:ascii="STSong" w:eastAsia="STSong" w:hAnsi="STSong"/>
        </w:rPr>
      </w:pPr>
      <w:proofErr w:type="spellStart"/>
      <w:r w:rsidRPr="00603DD4">
        <w:rPr>
          <w:rFonts w:ascii="STSong" w:eastAsia="STSong" w:hAnsi="STSong"/>
        </w:rPr>
        <w:t>xlabel</w:t>
      </w:r>
      <w:proofErr w:type="spellEnd"/>
      <w:r w:rsidRPr="00603DD4">
        <w:rPr>
          <w:rFonts w:ascii="STSong" w:eastAsia="STSong" w:hAnsi="STSong"/>
        </w:rPr>
        <w:t>(</w:t>
      </w:r>
      <w:r w:rsidRPr="00603DD4">
        <w:rPr>
          <w:rStyle w:val="s2"/>
          <w:rFonts w:ascii="STSong" w:eastAsia="STSong" w:hAnsi="STSong"/>
        </w:rPr>
        <w:t>'</w:t>
      </w:r>
      <w:r w:rsidR="003C0378" w:rsidRPr="00603DD4">
        <w:rPr>
          <w:rStyle w:val="s2"/>
          <w:rFonts w:ascii="STSong" w:eastAsia="STSong" w:hAnsi="STSong" w:hint="eastAsia"/>
        </w:rPr>
        <w:t>交易日</w:t>
      </w:r>
      <w:r w:rsidRPr="00603DD4">
        <w:rPr>
          <w:rStyle w:val="s2"/>
          <w:rFonts w:ascii="STSong" w:eastAsia="STSong" w:hAnsi="STSong"/>
        </w:rPr>
        <w:t>'</w:t>
      </w:r>
      <w:r w:rsidRPr="00603DD4">
        <w:rPr>
          <w:rFonts w:ascii="STSong" w:eastAsia="STSong" w:hAnsi="STSong"/>
        </w:rPr>
        <w:t>);</w:t>
      </w:r>
    </w:p>
    <w:p w14:paraId="1D210A70" w14:textId="156E3885" w:rsidR="00F378C9" w:rsidRPr="00603DD4" w:rsidRDefault="00F378C9" w:rsidP="00F378C9">
      <w:pPr>
        <w:pStyle w:val="p3"/>
        <w:rPr>
          <w:rFonts w:ascii="STSong" w:eastAsia="STSong" w:hAnsi="STSong"/>
        </w:rPr>
      </w:pPr>
      <w:proofErr w:type="spellStart"/>
      <w:r w:rsidRPr="00603DD4">
        <w:rPr>
          <w:rFonts w:ascii="STSong" w:eastAsia="STSong" w:hAnsi="STSong"/>
        </w:rPr>
        <w:t>ylabel</w:t>
      </w:r>
      <w:proofErr w:type="spellEnd"/>
      <w:r w:rsidRPr="00603DD4">
        <w:rPr>
          <w:rFonts w:ascii="STSong" w:eastAsia="STSong" w:hAnsi="STSong"/>
        </w:rPr>
        <w:t>(</w:t>
      </w:r>
      <w:r w:rsidRPr="00603DD4">
        <w:rPr>
          <w:rStyle w:val="s2"/>
          <w:rFonts w:ascii="STSong" w:eastAsia="STSong" w:hAnsi="STSong"/>
        </w:rPr>
        <w:t>'</w:t>
      </w:r>
      <w:r w:rsidR="003C0378" w:rsidRPr="00603DD4">
        <w:rPr>
          <w:rStyle w:val="s2"/>
          <w:rFonts w:ascii="STSong" w:eastAsia="STSong" w:hAnsi="STSong" w:hint="eastAsia"/>
        </w:rPr>
        <w:t>漂移项</w:t>
      </w:r>
      <w:r w:rsidRPr="00603DD4">
        <w:rPr>
          <w:rStyle w:val="s2"/>
          <w:rFonts w:ascii="STSong" w:eastAsia="STSong" w:hAnsi="STSong"/>
        </w:rPr>
        <w:t>'</w:t>
      </w:r>
      <w:r w:rsidRPr="00603DD4">
        <w:rPr>
          <w:rFonts w:ascii="STSong" w:eastAsia="STSong" w:hAnsi="STSong"/>
        </w:rPr>
        <w:t>);</w:t>
      </w:r>
    </w:p>
    <w:p w14:paraId="179A2B6E" w14:textId="77777777" w:rsidR="00F378C9" w:rsidRPr="00603DD4" w:rsidRDefault="00F378C9" w:rsidP="00F378C9">
      <w:pPr>
        <w:pStyle w:val="p3"/>
        <w:rPr>
          <w:rFonts w:ascii="STSong" w:eastAsia="STSong" w:hAnsi="STSong"/>
        </w:rPr>
      </w:pPr>
      <w:proofErr w:type="spellStart"/>
      <w:proofErr w:type="gramStart"/>
      <w:r w:rsidRPr="00603DD4">
        <w:rPr>
          <w:rFonts w:ascii="STSong" w:eastAsia="STSong" w:hAnsi="STSong"/>
        </w:rPr>
        <w:t>ylim</w:t>
      </w:r>
      <w:proofErr w:type="spellEnd"/>
      <w:r w:rsidRPr="00603DD4">
        <w:rPr>
          <w:rFonts w:ascii="STSong" w:eastAsia="STSong" w:hAnsi="STSong"/>
        </w:rPr>
        <w:t>(</w:t>
      </w:r>
      <w:proofErr w:type="gramEnd"/>
      <w:r w:rsidRPr="00603DD4">
        <w:rPr>
          <w:rFonts w:ascii="STSong" w:eastAsia="STSong" w:hAnsi="STSong"/>
        </w:rPr>
        <w:t>[0,0.001]);</w:t>
      </w:r>
    </w:p>
    <w:p w14:paraId="19FE553C" w14:textId="77777777" w:rsidR="003C0378" w:rsidRPr="00920FC0" w:rsidRDefault="00F378C9" w:rsidP="00F378C9">
      <w:pPr>
        <w:pStyle w:val="p3"/>
        <w:rPr>
          <w:rFonts w:ascii="STSong" w:eastAsia="STSong" w:hAnsi="STSong"/>
          <w:b/>
          <w:color w:val="70AD47" w:themeColor="accent6"/>
        </w:rPr>
      </w:pPr>
      <w:r w:rsidRPr="00920FC0">
        <w:rPr>
          <w:rFonts w:ascii="STSong" w:eastAsia="STSong" w:hAnsi="STSong"/>
          <w:b/>
          <w:color w:val="70AD47" w:themeColor="accent6"/>
        </w:rPr>
        <w:t xml:space="preserve">%% </w:t>
      </w:r>
      <w:r w:rsidR="003C0378" w:rsidRPr="00920FC0">
        <w:rPr>
          <w:rFonts w:ascii="STSong" w:eastAsia="STSong" w:hAnsi="STSong" w:hint="eastAsia"/>
          <w:b/>
          <w:color w:val="70AD47" w:themeColor="accent6"/>
        </w:rPr>
        <w:t>分解图-波动图</w:t>
      </w:r>
    </w:p>
    <w:p w14:paraId="38207480" w14:textId="4D189379" w:rsidR="00F378C9" w:rsidRPr="00603DD4" w:rsidRDefault="00F378C9" w:rsidP="00F378C9">
      <w:pPr>
        <w:pStyle w:val="p3"/>
        <w:rPr>
          <w:rFonts w:ascii="STSong" w:eastAsia="STSong" w:hAnsi="STSong"/>
        </w:rPr>
      </w:pPr>
      <w:proofErr w:type="gramStart"/>
      <w:r w:rsidRPr="00603DD4">
        <w:rPr>
          <w:rFonts w:ascii="STSong" w:eastAsia="STSong" w:hAnsi="STSong"/>
        </w:rPr>
        <w:lastRenderedPageBreak/>
        <w:t>subplot(</w:t>
      </w:r>
      <w:proofErr w:type="gramEnd"/>
      <w:r w:rsidRPr="00603DD4">
        <w:rPr>
          <w:rFonts w:ascii="STSong" w:eastAsia="STSong" w:hAnsi="STSong"/>
        </w:rPr>
        <w:t>1,2,2);</w:t>
      </w:r>
    </w:p>
    <w:p w14:paraId="5022164F" w14:textId="77777777" w:rsidR="00F378C9" w:rsidRPr="00603DD4" w:rsidRDefault="00F378C9" w:rsidP="00F378C9">
      <w:pPr>
        <w:pStyle w:val="p3"/>
        <w:rPr>
          <w:rFonts w:ascii="STSong" w:eastAsia="STSong" w:hAnsi="STSong"/>
        </w:rPr>
      </w:pPr>
      <w:proofErr w:type="gramStart"/>
      <w:r w:rsidRPr="00603DD4">
        <w:rPr>
          <w:rFonts w:ascii="STSong" w:eastAsia="STSong" w:hAnsi="STSong"/>
        </w:rPr>
        <w:t>plot(</w:t>
      </w:r>
      <w:proofErr w:type="gramEnd"/>
      <w:r w:rsidRPr="00603DD4">
        <w:rPr>
          <w:rFonts w:ascii="STSong" w:eastAsia="STSong" w:hAnsi="STSong"/>
        </w:rPr>
        <w:t>1:N, y);</w:t>
      </w:r>
    </w:p>
    <w:p w14:paraId="46BEBD4D" w14:textId="66BDB215" w:rsidR="00F378C9" w:rsidRPr="00603DD4" w:rsidRDefault="00F378C9" w:rsidP="00F378C9">
      <w:pPr>
        <w:pStyle w:val="p3"/>
        <w:rPr>
          <w:rFonts w:ascii="STSong" w:eastAsia="STSong" w:hAnsi="STSong"/>
        </w:rPr>
      </w:pPr>
      <w:proofErr w:type="spellStart"/>
      <w:r w:rsidRPr="00603DD4">
        <w:rPr>
          <w:rFonts w:ascii="STSong" w:eastAsia="STSong" w:hAnsi="STSong"/>
        </w:rPr>
        <w:t>xlabel</w:t>
      </w:r>
      <w:proofErr w:type="spellEnd"/>
      <w:r w:rsidRPr="00603DD4">
        <w:rPr>
          <w:rFonts w:ascii="STSong" w:eastAsia="STSong" w:hAnsi="STSong"/>
        </w:rPr>
        <w:t>(</w:t>
      </w:r>
      <w:r w:rsidRPr="00603DD4">
        <w:rPr>
          <w:rStyle w:val="s2"/>
          <w:rFonts w:ascii="STSong" w:eastAsia="STSong" w:hAnsi="STSong"/>
        </w:rPr>
        <w:t>'</w:t>
      </w:r>
      <w:r w:rsidR="003C0378" w:rsidRPr="00603DD4">
        <w:rPr>
          <w:rStyle w:val="s2"/>
          <w:rFonts w:ascii="STSong" w:eastAsia="STSong" w:hAnsi="STSong" w:hint="eastAsia"/>
        </w:rPr>
        <w:t>交易日</w:t>
      </w:r>
      <w:r w:rsidRPr="00603DD4">
        <w:rPr>
          <w:rStyle w:val="s2"/>
          <w:rFonts w:ascii="STSong" w:eastAsia="STSong" w:hAnsi="STSong"/>
        </w:rPr>
        <w:t>'</w:t>
      </w:r>
      <w:r w:rsidRPr="00603DD4">
        <w:rPr>
          <w:rFonts w:ascii="STSong" w:eastAsia="STSong" w:hAnsi="STSong"/>
        </w:rPr>
        <w:t>);</w:t>
      </w:r>
    </w:p>
    <w:p w14:paraId="1E70FC54" w14:textId="007EF651" w:rsidR="00F378C9" w:rsidRPr="00603DD4" w:rsidRDefault="00F378C9" w:rsidP="00F378C9">
      <w:pPr>
        <w:pStyle w:val="p3"/>
        <w:rPr>
          <w:rFonts w:ascii="STSong" w:eastAsia="STSong" w:hAnsi="STSong"/>
        </w:rPr>
      </w:pPr>
      <w:proofErr w:type="spellStart"/>
      <w:r w:rsidRPr="00603DD4">
        <w:rPr>
          <w:rFonts w:ascii="STSong" w:eastAsia="STSong" w:hAnsi="STSong"/>
        </w:rPr>
        <w:t>ylabel</w:t>
      </w:r>
      <w:proofErr w:type="spellEnd"/>
      <w:r w:rsidRPr="00603DD4">
        <w:rPr>
          <w:rFonts w:ascii="STSong" w:eastAsia="STSong" w:hAnsi="STSong"/>
        </w:rPr>
        <w:t>(</w:t>
      </w:r>
      <w:r w:rsidRPr="00603DD4">
        <w:rPr>
          <w:rStyle w:val="s2"/>
          <w:rFonts w:ascii="STSong" w:eastAsia="STSong" w:hAnsi="STSong"/>
        </w:rPr>
        <w:t>'</w:t>
      </w:r>
      <w:r w:rsidR="003C0378" w:rsidRPr="00603DD4">
        <w:rPr>
          <w:rStyle w:val="s2"/>
          <w:rFonts w:ascii="STSong" w:eastAsia="STSong" w:hAnsi="STSong" w:hint="eastAsia"/>
        </w:rPr>
        <w:t>波动率</w:t>
      </w:r>
      <w:r w:rsidRPr="00603DD4">
        <w:rPr>
          <w:rStyle w:val="s2"/>
          <w:rFonts w:ascii="STSong" w:eastAsia="STSong" w:hAnsi="STSong"/>
        </w:rPr>
        <w:t>'</w:t>
      </w:r>
      <w:r w:rsidRPr="00603DD4">
        <w:rPr>
          <w:rFonts w:ascii="STSong" w:eastAsia="STSong" w:hAnsi="STSong"/>
        </w:rPr>
        <w:t>);</w:t>
      </w:r>
    </w:p>
    <w:p w14:paraId="6F8CF5AF" w14:textId="77777777" w:rsidR="00F378C9" w:rsidRPr="00603DD4" w:rsidRDefault="00F378C9" w:rsidP="00F378C9">
      <w:pPr>
        <w:pStyle w:val="p7"/>
        <w:rPr>
          <w:rFonts w:ascii="STSong" w:eastAsia="STSong" w:hAnsi="STSong"/>
        </w:rPr>
      </w:pPr>
      <w:r w:rsidRPr="00603DD4">
        <w:rPr>
          <w:rStyle w:val="apple-converted-space"/>
          <w:rFonts w:ascii="STSong" w:eastAsia="STSong" w:hAnsi="STSong"/>
        </w:rPr>
        <w:t> </w:t>
      </w:r>
    </w:p>
    <w:p w14:paraId="55C71DAC" w14:textId="3A72B920" w:rsidR="004B7635" w:rsidRPr="00603DD4" w:rsidRDefault="00F378C9" w:rsidP="007E7BDC">
      <w:pPr>
        <w:pStyle w:val="3"/>
        <w:rPr>
          <w:u w:val="none"/>
        </w:rPr>
      </w:pPr>
      <w:r w:rsidRPr="00603DD4">
        <w:rPr>
          <w:rStyle w:val="apple-converted-space"/>
          <w:u w:val="none"/>
        </w:rPr>
        <w:t> </w:t>
      </w:r>
      <w:r w:rsidR="004B7635" w:rsidRPr="00603DD4">
        <w:rPr>
          <w:rFonts w:hint="eastAsia"/>
          <w:u w:val="none"/>
        </w:rPr>
        <w:t>2）</w:t>
      </w:r>
      <w:r w:rsidR="004B7635" w:rsidRPr="00603DD4">
        <w:rPr>
          <w:rFonts w:hint="eastAsia"/>
        </w:rPr>
        <w:t>几何布朗运动</w:t>
      </w:r>
      <w:r w:rsidR="007E7BDC" w:rsidRPr="00603DD4">
        <w:rPr>
          <w:rFonts w:hint="eastAsia"/>
        </w:rPr>
        <w:t>：</w:t>
      </w:r>
      <w:r w:rsidR="004B7635" w:rsidRPr="00603DD4">
        <w:rPr>
          <w:rFonts w:hint="eastAsia"/>
        </w:rPr>
        <w:t>股票价格仿真</w:t>
      </w:r>
      <w:r w:rsidR="00920FC0">
        <w:rPr>
          <w:rFonts w:hint="eastAsia"/>
        </w:rPr>
        <w:t xml:space="preserve"> </w:t>
      </w:r>
      <w:r w:rsidR="00920FC0" w:rsidRPr="00920FC0">
        <w:rPr>
          <w:rStyle w:val="15"/>
          <w:rFonts w:ascii="STSong" w:eastAsia="STSong" w:hAnsi="STSong" w:hint="default"/>
          <w:sz w:val="24"/>
          <w:u w:val="none"/>
        </w:rPr>
        <w:object w:dxaOrig="2720" w:dyaOrig="380" w14:anchorId="508C890E">
          <v:shape id="_x0000_i1112" type="#_x0000_t75" style="width:136.05pt;height:18.85pt" o:ole="">
            <v:imagedata r:id="rId94" o:title=""/>
          </v:shape>
          <o:OLEObject Type="Embed" ProgID="Equation.DSMT4" ShapeID="_x0000_i1112" DrawAspect="Content" ObjectID="_1630696763" r:id="rId178"/>
        </w:object>
      </w:r>
    </w:p>
    <w:p w14:paraId="0A43E2B9" w14:textId="4C3A0C25" w:rsidR="009B7D40" w:rsidRPr="00603DD4" w:rsidRDefault="009B7D40" w:rsidP="007E7BDC">
      <w:pPr>
        <w:pStyle w:val="3"/>
        <w:rPr>
          <w:u w:val="none"/>
        </w:rPr>
      </w:pPr>
      <w:r w:rsidRPr="00603DD4">
        <w:rPr>
          <w:rFonts w:hint="eastAsia"/>
          <w:u w:val="none"/>
        </w:rPr>
        <w:tab/>
        <w:t>a. 股票价格仿真图：</w:t>
      </w:r>
    </w:p>
    <w:p w14:paraId="0DBA2C3E" w14:textId="30F80729" w:rsidR="00F378C9" w:rsidRPr="00603DD4" w:rsidRDefault="009B7D40" w:rsidP="00F378C9">
      <w:pPr>
        <w:pStyle w:val="p7"/>
        <w:rPr>
          <w:rFonts w:ascii="STSong" w:eastAsia="STSong" w:hAnsi="STSong"/>
        </w:rPr>
      </w:pPr>
      <w:r w:rsidRPr="00603DD4">
        <w:rPr>
          <w:rFonts w:ascii="STSong" w:eastAsia="STSong" w:hAnsi="STSong"/>
          <w:noProof/>
        </w:rPr>
        <w:drawing>
          <wp:inline distT="0" distB="0" distL="0" distR="0" wp14:anchorId="2E3B29AE" wp14:editId="3E85E03B">
            <wp:extent cx="5259705" cy="3946525"/>
            <wp:effectExtent l="0" t="0" r="0" b="0"/>
            <wp:docPr id="7" name="图片 7" descr="../../../../../Desktop/matlab/f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 descr="../../../../../Desktop/matlab/f3.jpg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9705" cy="394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A70AAD" w14:textId="77777777" w:rsidR="009B7D40" w:rsidRPr="00603DD4" w:rsidRDefault="00F378C9" w:rsidP="007E7BDC">
      <w:pPr>
        <w:pStyle w:val="3"/>
        <w:ind w:firstLine="420"/>
        <w:rPr>
          <w:u w:val="none"/>
        </w:rPr>
      </w:pPr>
      <w:r w:rsidRPr="00603DD4">
        <w:rPr>
          <w:u w:val="none"/>
        </w:rPr>
        <w:lastRenderedPageBreak/>
        <w:t> </w:t>
      </w:r>
      <w:r w:rsidR="009B7D40" w:rsidRPr="00603DD4">
        <w:rPr>
          <w:rFonts w:hint="eastAsia"/>
          <w:u w:val="none"/>
        </w:rPr>
        <w:t>b. 股票价格漂移项和股票价格波动项分解图：</w:t>
      </w:r>
    </w:p>
    <w:p w14:paraId="3A400F21" w14:textId="41197FAD" w:rsidR="00F378C9" w:rsidRPr="00603DD4" w:rsidRDefault="009B7D40" w:rsidP="00F378C9">
      <w:pPr>
        <w:pStyle w:val="p7"/>
        <w:rPr>
          <w:rFonts w:ascii="STSong" w:eastAsia="STSong" w:hAnsi="STSong"/>
        </w:rPr>
      </w:pPr>
      <w:r w:rsidRPr="00603DD4">
        <w:rPr>
          <w:rStyle w:val="apple-converted-space"/>
          <w:rFonts w:ascii="STSong" w:eastAsia="STSong" w:hAnsi="STSong"/>
          <w:noProof/>
        </w:rPr>
        <w:drawing>
          <wp:inline distT="0" distB="0" distL="0" distR="0" wp14:anchorId="0772F399" wp14:editId="2AF982BE">
            <wp:extent cx="5259705" cy="3946525"/>
            <wp:effectExtent l="0" t="0" r="0" b="0"/>
            <wp:docPr id="8" name="图片 8" descr="../../../../../Desktop/matlab/f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../../../../../Desktop/matlab/f4.jpg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9705" cy="394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E999C0" w14:textId="77777777" w:rsidR="002D7C25" w:rsidRPr="00603DD4" w:rsidRDefault="002D7C25" w:rsidP="00F378C9">
      <w:pPr>
        <w:pStyle w:val="p7"/>
        <w:rPr>
          <w:rFonts w:ascii="STSong" w:eastAsia="STSong" w:hAnsi="STSong"/>
        </w:rPr>
      </w:pPr>
    </w:p>
    <w:p w14:paraId="264E4A1D" w14:textId="77777777" w:rsidR="002D7C25" w:rsidRPr="00603DD4" w:rsidRDefault="00F378C9" w:rsidP="007E7BDC">
      <w:pPr>
        <w:pStyle w:val="3"/>
        <w:ind w:firstLine="420"/>
        <w:rPr>
          <w:u w:val="none"/>
        </w:rPr>
      </w:pPr>
      <w:r w:rsidRPr="00603DD4">
        <w:rPr>
          <w:u w:val="none"/>
        </w:rPr>
        <w:t> </w:t>
      </w:r>
      <w:r w:rsidR="002D7C25" w:rsidRPr="00603DD4">
        <w:rPr>
          <w:rFonts w:hint="eastAsia"/>
          <w:u w:val="none"/>
        </w:rPr>
        <w:t>c. 仿真代码</w:t>
      </w:r>
    </w:p>
    <w:p w14:paraId="28530988" w14:textId="2B008704" w:rsidR="002D7C25" w:rsidRPr="00603DD4" w:rsidRDefault="002D7C25" w:rsidP="002D7C25">
      <w:pPr>
        <w:pStyle w:val="p1"/>
        <w:jc w:val="left"/>
        <w:rPr>
          <w:rFonts w:ascii="STSong" w:eastAsia="STSong" w:hAnsi="STSong"/>
          <w:b/>
          <w:color w:val="70AD47" w:themeColor="accent6"/>
          <w:sz w:val="15"/>
          <w:szCs w:val="15"/>
        </w:rPr>
      </w:pPr>
      <w:r w:rsidRPr="00603DD4">
        <w:rPr>
          <w:rFonts w:ascii="STSong" w:eastAsia="STSong" w:hAnsi="STSong"/>
          <w:b/>
          <w:color w:val="70AD47" w:themeColor="accent6"/>
        </w:rPr>
        <w:t xml:space="preserve">%% </w:t>
      </w:r>
      <w:r w:rsidRPr="00603DD4">
        <w:rPr>
          <w:rFonts w:ascii="STSong" w:eastAsia="STSong" w:hAnsi="STSong" w:hint="eastAsia"/>
          <w:b/>
          <w:color w:val="70AD47" w:themeColor="accent6"/>
        </w:rPr>
        <w:t>股票价格：GBM几何布朗运动</w:t>
      </w:r>
      <w:r w:rsidRPr="00603DD4">
        <w:rPr>
          <w:rFonts w:ascii="STSong" w:eastAsia="STSong" w:hAnsi="STSong"/>
          <w:b/>
          <w:color w:val="70AD47" w:themeColor="accent6"/>
          <w:position w:val="-16"/>
        </w:rPr>
        <w:object w:dxaOrig="1760" w:dyaOrig="460" w14:anchorId="6277028F">
          <v:shape id="_x0000_i1113" type="#_x0000_t75" style="width:87.9pt;height:22.85pt" o:ole="">
            <v:imagedata r:id="rId181" o:title=""/>
          </v:shape>
          <o:OLEObject Type="Embed" ProgID="Equation.DSMT4" ShapeID="_x0000_i1113" DrawAspect="Content" ObjectID="_1630696764" r:id="rId182"/>
        </w:object>
      </w:r>
      <w:r w:rsidRPr="00603DD4">
        <w:rPr>
          <w:rFonts w:ascii="STSong" w:eastAsia="STSong" w:hAnsi="STSong" w:hint="eastAsia"/>
          <w:b/>
          <w:color w:val="70AD47" w:themeColor="accent6"/>
        </w:rPr>
        <w:t>的仿真</w:t>
      </w:r>
    </w:p>
    <w:p w14:paraId="1420E089" w14:textId="77777777" w:rsidR="00437EC0" w:rsidRPr="00603DD4" w:rsidRDefault="002D7C25" w:rsidP="002D7C25">
      <w:pPr>
        <w:pStyle w:val="p1"/>
        <w:rPr>
          <w:rFonts w:ascii="STSong" w:eastAsia="STSong" w:hAnsi="STSong"/>
          <w:b/>
          <w:color w:val="70AD47" w:themeColor="accent6"/>
        </w:rPr>
      </w:pPr>
      <w:r w:rsidRPr="00603DD4">
        <w:rPr>
          <w:rFonts w:ascii="STSong" w:eastAsia="STSong" w:hAnsi="STSong"/>
          <w:b/>
          <w:color w:val="70AD47" w:themeColor="accent6"/>
        </w:rPr>
        <w:t xml:space="preserve">%% </w:t>
      </w:r>
      <w:r w:rsidRPr="00CD337D">
        <w:rPr>
          <w:rFonts w:ascii="STSong" w:eastAsia="STSong" w:hAnsi="STSong"/>
          <w:b/>
          <w:color w:val="auto"/>
          <w:position w:val="-14"/>
        </w:rPr>
        <w:object w:dxaOrig="4780" w:dyaOrig="420" w14:anchorId="22D5B311">
          <v:shape id="_x0000_i1114" type="#_x0000_t75" style="width:238.85pt;height:20.85pt" o:ole="">
            <v:imagedata r:id="rId183" o:title=""/>
          </v:shape>
          <o:OLEObject Type="Embed" ProgID="Equation.DSMT4" ShapeID="_x0000_i1114" DrawAspect="Content" ObjectID="_1630696765" r:id="rId184"/>
        </w:object>
      </w:r>
      <w:r w:rsidRPr="00CD337D">
        <w:rPr>
          <w:rFonts w:ascii="STSong" w:eastAsia="STSong" w:hAnsi="STSong"/>
          <w:b/>
          <w:color w:val="auto"/>
        </w:rPr>
        <w:t xml:space="preserve">; </w:t>
      </w:r>
      <w:r w:rsidR="00437EC0" w:rsidRPr="00603DD4">
        <w:rPr>
          <w:rFonts w:ascii="STSong" w:eastAsia="STSong" w:hAnsi="STSong"/>
          <w:b/>
          <w:color w:val="70AD47" w:themeColor="accent6"/>
          <w:position w:val="-14"/>
        </w:rPr>
        <w:object w:dxaOrig="2620" w:dyaOrig="420" w14:anchorId="7C6FF108">
          <v:shape id="_x0000_i1115" type="#_x0000_t75" style="width:131.1pt;height:20.85pt" o:ole="">
            <v:imagedata r:id="rId185" o:title=""/>
          </v:shape>
          <o:OLEObject Type="Embed" ProgID="Equation.DSMT4" ShapeID="_x0000_i1115" DrawAspect="Content" ObjectID="_1630696766" r:id="rId186"/>
        </w:object>
      </w:r>
      <w:r w:rsidRPr="00603DD4">
        <w:rPr>
          <w:rFonts w:ascii="STSong" w:eastAsia="STSong" w:hAnsi="STSong"/>
          <w:b/>
          <w:color w:val="70AD47" w:themeColor="accent6"/>
        </w:rPr>
        <w:t xml:space="preserve">, </w:t>
      </w:r>
      <w:r w:rsidR="00437EC0" w:rsidRPr="00603DD4">
        <w:rPr>
          <w:rFonts w:ascii="STSong" w:eastAsia="STSong" w:hAnsi="STSong" w:hint="eastAsia"/>
          <w:b/>
          <w:color w:val="70AD47" w:themeColor="accent6"/>
        </w:rPr>
        <w:t>其代表维纳过程</w:t>
      </w:r>
    </w:p>
    <w:p w14:paraId="034C01AB" w14:textId="77777777" w:rsidR="00437EC0" w:rsidRPr="00603DD4" w:rsidRDefault="002D7C25" w:rsidP="002D7C25">
      <w:pPr>
        <w:pStyle w:val="p1"/>
        <w:rPr>
          <w:rFonts w:ascii="STSong" w:eastAsia="STSong" w:hAnsi="STSong"/>
          <w:b/>
          <w:color w:val="70AD47" w:themeColor="accent6"/>
        </w:rPr>
      </w:pPr>
      <w:proofErr w:type="spellStart"/>
      <w:r w:rsidRPr="00603DD4">
        <w:rPr>
          <w:rStyle w:val="s1"/>
          <w:rFonts w:ascii="STSong" w:eastAsia="STSong" w:hAnsi="STSong"/>
        </w:rPr>
        <w:t>clc</w:t>
      </w:r>
      <w:proofErr w:type="spellEnd"/>
      <w:r w:rsidRPr="00603DD4">
        <w:rPr>
          <w:rStyle w:val="s1"/>
          <w:rFonts w:ascii="STSong" w:eastAsia="STSong" w:hAnsi="STSong"/>
        </w:rPr>
        <w:t xml:space="preserve">; </w:t>
      </w:r>
      <w:r w:rsidRPr="00603DD4">
        <w:rPr>
          <w:rFonts w:ascii="STSong" w:eastAsia="STSong" w:hAnsi="STSong"/>
          <w:b/>
          <w:color w:val="70AD47" w:themeColor="accent6"/>
        </w:rPr>
        <w:t xml:space="preserve">%% </w:t>
      </w:r>
      <w:r w:rsidR="00437EC0" w:rsidRPr="00603DD4">
        <w:rPr>
          <w:rFonts w:ascii="STSong" w:eastAsia="STSong" w:hAnsi="STSong" w:hint="eastAsia"/>
          <w:b/>
          <w:color w:val="70AD47" w:themeColor="accent6"/>
        </w:rPr>
        <w:t>清理屏幕</w:t>
      </w:r>
    </w:p>
    <w:p w14:paraId="32BB1B01" w14:textId="6018C520" w:rsidR="002D7C25" w:rsidRPr="00603DD4" w:rsidRDefault="002D7C25" w:rsidP="002D7C25">
      <w:pPr>
        <w:pStyle w:val="p1"/>
        <w:rPr>
          <w:rFonts w:ascii="STSong" w:eastAsia="STSong" w:hAnsi="STSong"/>
          <w:b/>
          <w:color w:val="70AD47" w:themeColor="accent6"/>
        </w:rPr>
      </w:pPr>
      <w:r w:rsidRPr="00603DD4">
        <w:rPr>
          <w:rStyle w:val="s1"/>
          <w:rFonts w:ascii="STSong" w:eastAsia="STSong" w:hAnsi="STSong"/>
        </w:rPr>
        <w:t xml:space="preserve">clear </w:t>
      </w:r>
      <w:r w:rsidRPr="00603DD4">
        <w:rPr>
          <w:rStyle w:val="s2"/>
          <w:rFonts w:ascii="STSong" w:eastAsia="STSong" w:hAnsi="STSong"/>
        </w:rPr>
        <w:t>all</w:t>
      </w:r>
      <w:r w:rsidRPr="00603DD4">
        <w:rPr>
          <w:rStyle w:val="s1"/>
          <w:rFonts w:ascii="STSong" w:eastAsia="STSong" w:hAnsi="STSong"/>
        </w:rPr>
        <w:t xml:space="preserve">; </w:t>
      </w:r>
      <w:r w:rsidRPr="00603DD4">
        <w:rPr>
          <w:rFonts w:ascii="STSong" w:eastAsia="STSong" w:hAnsi="STSong"/>
          <w:b/>
          <w:color w:val="70AD47" w:themeColor="accent6"/>
        </w:rPr>
        <w:t xml:space="preserve">%% </w:t>
      </w:r>
      <w:r w:rsidR="00437EC0" w:rsidRPr="00603DD4">
        <w:rPr>
          <w:rFonts w:ascii="STSong" w:eastAsia="STSong" w:hAnsi="STSong" w:hint="eastAsia"/>
          <w:b/>
          <w:color w:val="70AD47" w:themeColor="accent6"/>
        </w:rPr>
        <w:t>清理所有变量值</w:t>
      </w:r>
    </w:p>
    <w:p w14:paraId="4F07B188" w14:textId="02486120" w:rsidR="002D7C25" w:rsidRPr="00603DD4" w:rsidRDefault="002D7C25" w:rsidP="002D7C25">
      <w:pPr>
        <w:pStyle w:val="p1"/>
        <w:rPr>
          <w:rFonts w:ascii="STSong" w:eastAsia="STSong" w:hAnsi="STSong"/>
          <w:b/>
          <w:color w:val="70AD47" w:themeColor="accent6"/>
        </w:rPr>
      </w:pPr>
      <w:r w:rsidRPr="00603DD4">
        <w:rPr>
          <w:rStyle w:val="s1"/>
          <w:rFonts w:ascii="STSong" w:eastAsia="STSong" w:hAnsi="STSong"/>
        </w:rPr>
        <w:t xml:space="preserve">close </w:t>
      </w:r>
      <w:r w:rsidRPr="00603DD4">
        <w:rPr>
          <w:rStyle w:val="s2"/>
          <w:rFonts w:ascii="STSong" w:eastAsia="STSong" w:hAnsi="STSong"/>
        </w:rPr>
        <w:t>all</w:t>
      </w:r>
      <w:r w:rsidRPr="00603DD4">
        <w:rPr>
          <w:rStyle w:val="s1"/>
          <w:rFonts w:ascii="STSong" w:eastAsia="STSong" w:hAnsi="STSong"/>
        </w:rPr>
        <w:t xml:space="preserve">; </w:t>
      </w:r>
      <w:r w:rsidRPr="00603DD4">
        <w:rPr>
          <w:rFonts w:ascii="STSong" w:eastAsia="STSong" w:hAnsi="STSong"/>
          <w:b/>
          <w:color w:val="70AD47" w:themeColor="accent6"/>
        </w:rPr>
        <w:t xml:space="preserve">%% </w:t>
      </w:r>
      <w:r w:rsidR="00437EC0" w:rsidRPr="00603DD4">
        <w:rPr>
          <w:rFonts w:ascii="STSong" w:eastAsia="STSong" w:hAnsi="STSong" w:hint="eastAsia"/>
          <w:b/>
          <w:color w:val="70AD47" w:themeColor="accent6"/>
        </w:rPr>
        <w:t>关闭所有图</w:t>
      </w:r>
    </w:p>
    <w:p w14:paraId="753282C6" w14:textId="77777777" w:rsidR="002D7C25" w:rsidRPr="00603DD4" w:rsidRDefault="002D7C25" w:rsidP="002D7C25">
      <w:pPr>
        <w:pStyle w:val="p2"/>
        <w:rPr>
          <w:rFonts w:ascii="STSong" w:eastAsia="STSong" w:hAnsi="STSong"/>
        </w:rPr>
      </w:pPr>
      <w:r w:rsidRPr="00603DD4">
        <w:rPr>
          <w:rStyle w:val="apple-converted-space"/>
          <w:rFonts w:ascii="STSong" w:eastAsia="STSong" w:hAnsi="STSong"/>
        </w:rPr>
        <w:t> </w:t>
      </w:r>
    </w:p>
    <w:p w14:paraId="2DCFD400" w14:textId="229BDD41" w:rsidR="002D7C25" w:rsidRPr="00603DD4" w:rsidRDefault="002D7C25" w:rsidP="002D7C25">
      <w:pPr>
        <w:pStyle w:val="p1"/>
        <w:rPr>
          <w:rFonts w:ascii="STSong" w:eastAsia="STSong" w:hAnsi="STSong"/>
          <w:b/>
          <w:color w:val="70AD47" w:themeColor="accent6"/>
        </w:rPr>
      </w:pPr>
      <w:r w:rsidRPr="00603DD4">
        <w:rPr>
          <w:rFonts w:ascii="STSong" w:eastAsia="STSong" w:hAnsi="STSong"/>
          <w:b/>
          <w:color w:val="70AD47" w:themeColor="accent6"/>
        </w:rPr>
        <w:t>%%</w:t>
      </w:r>
      <w:r w:rsidR="00437EC0" w:rsidRPr="00603DD4">
        <w:rPr>
          <w:rFonts w:ascii="STSong" w:eastAsia="STSong" w:hAnsi="STSong"/>
          <w:b/>
          <w:color w:val="70AD47" w:themeColor="accent6"/>
          <w:position w:val="-10"/>
        </w:rPr>
        <w:object w:dxaOrig="6660" w:dyaOrig="380" w14:anchorId="344F371D">
          <v:shape id="_x0000_i1116" type="#_x0000_t75" style="width:333.2pt;height:18.85pt" o:ole="">
            <v:imagedata r:id="rId187" o:title=""/>
          </v:shape>
          <o:OLEObject Type="Embed" ProgID="Equation.DSMT4" ShapeID="_x0000_i1116" DrawAspect="Content" ObjectID="_1630696767" r:id="rId188"/>
        </w:object>
      </w:r>
      <w:r w:rsidRPr="00603DD4">
        <w:rPr>
          <w:rFonts w:ascii="STSong" w:eastAsia="STSong" w:hAnsi="STSong"/>
          <w:b/>
          <w:color w:val="70AD47" w:themeColor="accent6"/>
        </w:rPr>
        <w:t xml:space="preserve"> </w:t>
      </w:r>
    </w:p>
    <w:p w14:paraId="1904D766" w14:textId="77777777" w:rsidR="002D7C25" w:rsidRPr="00603DD4" w:rsidRDefault="002D7C25" w:rsidP="002D7C25">
      <w:pPr>
        <w:pStyle w:val="p3"/>
        <w:rPr>
          <w:rFonts w:ascii="STSong" w:eastAsia="STSong" w:hAnsi="STSong"/>
        </w:rPr>
      </w:pPr>
      <w:r w:rsidRPr="00603DD4">
        <w:rPr>
          <w:rFonts w:ascii="STSong" w:eastAsia="STSong" w:hAnsi="STSong"/>
        </w:rPr>
        <w:t>s0 = 5;</w:t>
      </w:r>
    </w:p>
    <w:p w14:paraId="69C81DE6" w14:textId="239453A3" w:rsidR="002D7C25" w:rsidRPr="00603DD4" w:rsidRDefault="002D7C25" w:rsidP="002D7C25">
      <w:pPr>
        <w:pStyle w:val="p3"/>
        <w:rPr>
          <w:rFonts w:ascii="STSong" w:eastAsia="STSong" w:hAnsi="STSong"/>
          <w:b/>
        </w:rPr>
      </w:pPr>
      <w:proofErr w:type="spellStart"/>
      <w:r w:rsidRPr="00603DD4">
        <w:rPr>
          <w:rFonts w:ascii="STSong" w:eastAsia="STSong" w:hAnsi="STSong"/>
        </w:rPr>
        <w:t>gbm_mu</w:t>
      </w:r>
      <w:proofErr w:type="spellEnd"/>
      <w:r w:rsidRPr="00603DD4">
        <w:rPr>
          <w:rFonts w:ascii="STSong" w:eastAsia="STSong" w:hAnsi="STSong"/>
        </w:rPr>
        <w:t xml:space="preserve"> = 0.1; </w:t>
      </w:r>
      <w:r w:rsidRPr="00603DD4">
        <w:rPr>
          <w:rStyle w:val="s3"/>
          <w:rFonts w:ascii="STSong" w:eastAsia="STSong" w:hAnsi="STSong"/>
          <w:b/>
        </w:rPr>
        <w:t xml:space="preserve">% </w:t>
      </w:r>
      <w:r w:rsidR="00437EC0" w:rsidRPr="00603DD4">
        <w:rPr>
          <w:rStyle w:val="s3"/>
          <w:rFonts w:ascii="STSong" w:eastAsia="STSong" w:hAnsi="STSong" w:hint="eastAsia"/>
          <w:b/>
        </w:rPr>
        <w:t>代表收益率</w:t>
      </w:r>
    </w:p>
    <w:p w14:paraId="3D2FE316" w14:textId="59DDE956" w:rsidR="002D7C25" w:rsidRPr="00603DD4" w:rsidRDefault="002D7C25" w:rsidP="002D7C25">
      <w:pPr>
        <w:pStyle w:val="p3"/>
        <w:rPr>
          <w:rFonts w:ascii="STSong" w:eastAsia="STSong" w:hAnsi="STSong"/>
          <w:b/>
        </w:rPr>
      </w:pPr>
      <w:proofErr w:type="spellStart"/>
      <w:r w:rsidRPr="00603DD4">
        <w:rPr>
          <w:rFonts w:ascii="STSong" w:eastAsia="STSong" w:hAnsi="STSong"/>
        </w:rPr>
        <w:lastRenderedPageBreak/>
        <w:t>dt</w:t>
      </w:r>
      <w:proofErr w:type="spellEnd"/>
      <w:r w:rsidRPr="00603DD4">
        <w:rPr>
          <w:rFonts w:ascii="STSong" w:eastAsia="STSong" w:hAnsi="STSong"/>
        </w:rPr>
        <w:t xml:space="preserve"> = 1/250; </w:t>
      </w:r>
      <w:r w:rsidR="00437EC0" w:rsidRPr="00603DD4">
        <w:rPr>
          <w:rStyle w:val="s3"/>
          <w:rFonts w:ascii="STSong" w:eastAsia="STSong" w:hAnsi="STSong"/>
          <w:b/>
        </w:rPr>
        <w:t xml:space="preserve">% </w:t>
      </w:r>
      <w:r w:rsidR="00437EC0" w:rsidRPr="00603DD4">
        <w:rPr>
          <w:rStyle w:val="s3"/>
          <w:rFonts w:ascii="STSong" w:eastAsia="STSong" w:hAnsi="STSong" w:hint="eastAsia"/>
          <w:b/>
        </w:rPr>
        <w:t>代表一天</w:t>
      </w:r>
    </w:p>
    <w:p w14:paraId="6A5E0F61" w14:textId="77777777" w:rsidR="00437EC0" w:rsidRPr="00603DD4" w:rsidRDefault="002D7C25" w:rsidP="002D7C25">
      <w:pPr>
        <w:pStyle w:val="p1"/>
        <w:rPr>
          <w:rStyle w:val="s3"/>
          <w:rFonts w:ascii="STSong" w:eastAsia="STSong" w:hAnsi="STSong"/>
        </w:rPr>
      </w:pPr>
      <w:proofErr w:type="spellStart"/>
      <w:r w:rsidRPr="00603DD4">
        <w:rPr>
          <w:rFonts w:ascii="STSong" w:eastAsia="STSong" w:hAnsi="STSong"/>
        </w:rPr>
        <w:t>T_gbm</w:t>
      </w:r>
      <w:proofErr w:type="spellEnd"/>
      <w:r w:rsidRPr="00603DD4">
        <w:rPr>
          <w:rFonts w:ascii="STSong" w:eastAsia="STSong" w:hAnsi="STSong"/>
        </w:rPr>
        <w:t xml:space="preserve"> = 6; </w:t>
      </w:r>
      <w:r w:rsidRPr="00603DD4">
        <w:rPr>
          <w:rStyle w:val="s3"/>
          <w:rFonts w:ascii="STSong" w:eastAsia="STSong" w:hAnsi="STSong"/>
        </w:rPr>
        <w:t xml:space="preserve">% </w:t>
      </w:r>
      <w:r w:rsidR="00437EC0" w:rsidRPr="00603DD4">
        <w:rPr>
          <w:rStyle w:val="s3"/>
          <w:rFonts w:ascii="STSong" w:eastAsia="STSong" w:hAnsi="STSong" w:hint="eastAsia"/>
        </w:rPr>
        <w:t>代表</w:t>
      </w:r>
      <w:proofErr w:type="spellStart"/>
      <w:r w:rsidR="00437EC0" w:rsidRPr="00603DD4">
        <w:rPr>
          <w:rStyle w:val="s3"/>
          <w:rFonts w:ascii="STSong" w:eastAsia="STSong" w:hAnsi="STSong" w:hint="eastAsia"/>
        </w:rPr>
        <w:t>T_gbm</w:t>
      </w:r>
      <w:proofErr w:type="spellEnd"/>
      <w:r w:rsidR="00437EC0" w:rsidRPr="00603DD4">
        <w:rPr>
          <w:rStyle w:val="s3"/>
          <w:rFonts w:ascii="STSong" w:eastAsia="STSong" w:hAnsi="STSong" w:hint="eastAsia"/>
        </w:rPr>
        <w:t>年</w:t>
      </w:r>
    </w:p>
    <w:p w14:paraId="16E6927F" w14:textId="381B209F" w:rsidR="002D7C25" w:rsidRPr="00603DD4" w:rsidRDefault="002D7C25" w:rsidP="002D7C25">
      <w:pPr>
        <w:pStyle w:val="p1"/>
        <w:rPr>
          <w:rFonts w:ascii="STSong" w:eastAsia="STSong" w:hAnsi="STSong"/>
          <w:b/>
          <w:color w:val="70AD47" w:themeColor="accent6"/>
        </w:rPr>
      </w:pPr>
      <w:proofErr w:type="spellStart"/>
      <w:r w:rsidRPr="00603DD4">
        <w:rPr>
          <w:rStyle w:val="s1"/>
          <w:rFonts w:ascii="STSong" w:eastAsia="STSong" w:hAnsi="STSong"/>
        </w:rPr>
        <w:t>N_gbm</w:t>
      </w:r>
      <w:proofErr w:type="spellEnd"/>
      <w:r w:rsidRPr="00603DD4">
        <w:rPr>
          <w:rStyle w:val="s1"/>
          <w:rFonts w:ascii="STSong" w:eastAsia="STSong" w:hAnsi="STSong"/>
        </w:rPr>
        <w:t xml:space="preserve"> = </w:t>
      </w:r>
      <w:proofErr w:type="spellStart"/>
      <w:r w:rsidRPr="00603DD4">
        <w:rPr>
          <w:rStyle w:val="s1"/>
          <w:rFonts w:ascii="STSong" w:eastAsia="STSong" w:hAnsi="STSong"/>
        </w:rPr>
        <w:t>T_gbm</w:t>
      </w:r>
      <w:proofErr w:type="spellEnd"/>
      <w:r w:rsidRPr="00603DD4">
        <w:rPr>
          <w:rStyle w:val="s1"/>
          <w:rFonts w:ascii="STSong" w:eastAsia="STSong" w:hAnsi="STSong"/>
        </w:rPr>
        <w:t>/</w:t>
      </w:r>
      <w:proofErr w:type="spellStart"/>
      <w:r w:rsidRPr="00603DD4">
        <w:rPr>
          <w:rStyle w:val="s1"/>
          <w:rFonts w:ascii="STSong" w:eastAsia="STSong" w:hAnsi="STSong"/>
        </w:rPr>
        <w:t>dt</w:t>
      </w:r>
      <w:proofErr w:type="spellEnd"/>
      <w:r w:rsidRPr="00603DD4">
        <w:rPr>
          <w:rStyle w:val="s1"/>
          <w:rFonts w:ascii="STSong" w:eastAsia="STSong" w:hAnsi="STSong"/>
        </w:rPr>
        <w:t>;</w:t>
      </w:r>
      <w:r w:rsidRPr="00603DD4">
        <w:rPr>
          <w:rStyle w:val="s1"/>
          <w:rFonts w:ascii="STSong" w:eastAsia="STSong" w:hAnsi="STSong"/>
          <w:b/>
        </w:rPr>
        <w:t xml:space="preserve"> </w:t>
      </w:r>
      <w:r w:rsidRPr="00603DD4">
        <w:rPr>
          <w:rFonts w:ascii="STSong" w:eastAsia="STSong" w:hAnsi="STSong"/>
          <w:b/>
          <w:color w:val="70AD47" w:themeColor="accent6"/>
        </w:rPr>
        <w:t xml:space="preserve">% </w:t>
      </w:r>
      <w:r w:rsidR="00437EC0" w:rsidRPr="00603DD4">
        <w:rPr>
          <w:rFonts w:ascii="STSong" w:eastAsia="STSong" w:hAnsi="STSong" w:hint="eastAsia"/>
          <w:b/>
          <w:color w:val="70AD47" w:themeColor="accent6"/>
        </w:rPr>
        <w:t>代表</w:t>
      </w:r>
      <w:proofErr w:type="spellStart"/>
      <w:r w:rsidR="00437EC0" w:rsidRPr="00603DD4">
        <w:rPr>
          <w:rFonts w:ascii="STSong" w:eastAsia="STSong" w:hAnsi="STSong" w:hint="eastAsia"/>
          <w:b/>
          <w:color w:val="70AD47" w:themeColor="accent6"/>
        </w:rPr>
        <w:t>T_gbm</w:t>
      </w:r>
      <w:proofErr w:type="spellEnd"/>
      <w:r w:rsidR="00437EC0" w:rsidRPr="00603DD4">
        <w:rPr>
          <w:rFonts w:ascii="STSong" w:eastAsia="STSong" w:hAnsi="STSong" w:hint="eastAsia"/>
          <w:b/>
          <w:color w:val="70AD47" w:themeColor="accent6"/>
        </w:rPr>
        <w:t>年的天数</w:t>
      </w:r>
    </w:p>
    <w:p w14:paraId="75F8BF54" w14:textId="62D0EF73" w:rsidR="00437EC0" w:rsidRPr="00603DD4" w:rsidRDefault="002D7C25" w:rsidP="00437EC0">
      <w:pPr>
        <w:pStyle w:val="p3"/>
        <w:rPr>
          <w:rFonts w:ascii="STSong" w:eastAsia="STSong" w:hAnsi="STSong"/>
          <w:b/>
          <w:color w:val="70AD47" w:themeColor="accent6"/>
        </w:rPr>
      </w:pPr>
      <w:proofErr w:type="spellStart"/>
      <w:r w:rsidRPr="00603DD4">
        <w:rPr>
          <w:rFonts w:ascii="STSong" w:eastAsia="STSong" w:hAnsi="STSong"/>
        </w:rPr>
        <w:t>gbm_sigma</w:t>
      </w:r>
      <w:proofErr w:type="spellEnd"/>
      <w:r w:rsidRPr="00603DD4">
        <w:rPr>
          <w:rFonts w:ascii="STSong" w:eastAsia="STSong" w:hAnsi="STSong"/>
        </w:rPr>
        <w:t xml:space="preserve"> = 0.1; </w:t>
      </w:r>
      <w:r w:rsidRPr="00603DD4">
        <w:rPr>
          <w:rStyle w:val="s3"/>
          <w:rFonts w:ascii="STSong" w:eastAsia="STSong" w:hAnsi="STSong"/>
          <w:b/>
          <w:color w:val="70AD47" w:themeColor="accent6"/>
        </w:rPr>
        <w:t xml:space="preserve">% </w:t>
      </w:r>
      <w:r w:rsidR="00437EC0" w:rsidRPr="00603DD4">
        <w:rPr>
          <w:rStyle w:val="s3"/>
          <w:rFonts w:ascii="STSong" w:eastAsia="STSong" w:hAnsi="STSong" w:hint="eastAsia"/>
          <w:b/>
          <w:color w:val="70AD47" w:themeColor="accent6"/>
        </w:rPr>
        <w:t>代表波动率</w:t>
      </w:r>
    </w:p>
    <w:p w14:paraId="4D48B4D4" w14:textId="1B528225" w:rsidR="002D7C25" w:rsidRPr="00603DD4" w:rsidRDefault="00437EC0" w:rsidP="002D7C25">
      <w:pPr>
        <w:pStyle w:val="p1"/>
        <w:rPr>
          <w:rFonts w:ascii="STSong" w:eastAsia="STSong" w:hAnsi="STSong"/>
          <w:b/>
          <w:color w:val="70AD47" w:themeColor="accent6"/>
        </w:rPr>
      </w:pPr>
      <w:proofErr w:type="spellStart"/>
      <w:r w:rsidRPr="00603DD4">
        <w:rPr>
          <w:rStyle w:val="s1"/>
          <w:rFonts w:ascii="STSong" w:eastAsia="STSong" w:hAnsi="STSong"/>
        </w:rPr>
        <w:t>gbm_epsilon</w:t>
      </w:r>
      <w:proofErr w:type="spellEnd"/>
      <w:r w:rsidRPr="00603DD4">
        <w:rPr>
          <w:rStyle w:val="s1"/>
          <w:rFonts w:ascii="STSong" w:eastAsia="STSong" w:hAnsi="STSong"/>
        </w:rPr>
        <w:t>=</w:t>
      </w:r>
      <w:r w:rsidR="002D7C25" w:rsidRPr="00603DD4">
        <w:rPr>
          <w:rStyle w:val="s1"/>
          <w:rFonts w:ascii="STSong" w:eastAsia="STSong" w:hAnsi="STSong"/>
        </w:rPr>
        <w:t>random(</w:t>
      </w:r>
      <w:r w:rsidR="002D7C25" w:rsidRPr="00603DD4">
        <w:rPr>
          <w:rStyle w:val="s2"/>
          <w:rFonts w:ascii="STSong" w:eastAsia="STSong" w:hAnsi="STSong"/>
        </w:rPr>
        <w:t>'Normal'</w:t>
      </w:r>
      <w:r w:rsidR="002D7C25" w:rsidRPr="00603DD4">
        <w:rPr>
          <w:rStyle w:val="s1"/>
          <w:rFonts w:ascii="STSong" w:eastAsia="STSong" w:hAnsi="STSong"/>
        </w:rPr>
        <w:t xml:space="preserve">,0,1); </w:t>
      </w:r>
      <w:r w:rsidR="002D7C25" w:rsidRPr="00603DD4">
        <w:rPr>
          <w:rFonts w:ascii="STSong" w:eastAsia="STSong" w:hAnsi="STSong"/>
          <w:b/>
          <w:color w:val="70AD47" w:themeColor="accent6"/>
        </w:rPr>
        <w:t>%</w:t>
      </w:r>
      <w:r w:rsidRPr="00603DD4">
        <w:rPr>
          <w:rFonts w:ascii="STSong" w:eastAsia="STSong" w:hAnsi="STSong" w:hint="eastAsia"/>
          <w:b/>
          <w:color w:val="70AD47" w:themeColor="accent6"/>
        </w:rPr>
        <w:t>随机数的生成，epsilon服从标准正态分布</w:t>
      </w:r>
    </w:p>
    <w:p w14:paraId="794E0B8B" w14:textId="33F11FF7" w:rsidR="002D7C25" w:rsidRPr="00603DD4" w:rsidRDefault="002D7C25" w:rsidP="002D7C25">
      <w:pPr>
        <w:pStyle w:val="p1"/>
        <w:rPr>
          <w:rFonts w:ascii="STSong" w:eastAsia="STSong" w:hAnsi="STSong"/>
          <w:b/>
          <w:color w:val="70AD47" w:themeColor="accent6"/>
        </w:rPr>
      </w:pPr>
      <w:r w:rsidRPr="00603DD4">
        <w:rPr>
          <w:rStyle w:val="s1"/>
          <w:rFonts w:ascii="STSong" w:eastAsia="STSong" w:hAnsi="STSong"/>
        </w:rPr>
        <w:t xml:space="preserve">s(1) = s0; </w:t>
      </w:r>
      <w:r w:rsidRPr="00603DD4">
        <w:rPr>
          <w:rFonts w:ascii="STSong" w:eastAsia="STSong" w:hAnsi="STSong"/>
          <w:b/>
          <w:color w:val="70AD47" w:themeColor="accent6"/>
        </w:rPr>
        <w:t>%</w:t>
      </w:r>
      <w:r w:rsidR="00437EC0" w:rsidRPr="00603DD4">
        <w:rPr>
          <w:rFonts w:ascii="STSong" w:eastAsia="STSong" w:hAnsi="STSong" w:hint="eastAsia"/>
          <w:b/>
          <w:color w:val="70AD47" w:themeColor="accent6"/>
        </w:rPr>
        <w:t xml:space="preserve"> 设置第一天的股票价格为s0</w:t>
      </w:r>
    </w:p>
    <w:p w14:paraId="421DCE3B" w14:textId="77777777" w:rsidR="002D7C25" w:rsidRPr="00603DD4" w:rsidRDefault="002D7C25" w:rsidP="002D7C25">
      <w:pPr>
        <w:pStyle w:val="p4"/>
        <w:rPr>
          <w:rFonts w:ascii="STSong" w:eastAsia="STSong" w:hAnsi="STSong"/>
        </w:rPr>
      </w:pPr>
      <w:r w:rsidRPr="00603DD4">
        <w:rPr>
          <w:rStyle w:val="apple-converted-space"/>
          <w:rFonts w:ascii="STSong" w:eastAsia="STSong" w:hAnsi="STSong"/>
        </w:rPr>
        <w:t>    </w:t>
      </w:r>
    </w:p>
    <w:p w14:paraId="5F99DEF0" w14:textId="77777777" w:rsidR="00A5517C" w:rsidRPr="00603DD4" w:rsidRDefault="002D7C25" w:rsidP="002D7C25">
      <w:pPr>
        <w:pStyle w:val="p3"/>
        <w:rPr>
          <w:rFonts w:ascii="STSong" w:eastAsia="STSong" w:hAnsi="STSong"/>
          <w:b/>
          <w:color w:val="70AD47" w:themeColor="accent6"/>
        </w:rPr>
      </w:pPr>
      <w:r w:rsidRPr="00603DD4">
        <w:rPr>
          <w:rFonts w:ascii="STSong" w:eastAsia="STSong" w:hAnsi="STSong"/>
          <w:b/>
          <w:color w:val="70AD47" w:themeColor="accent6"/>
        </w:rPr>
        <w:t xml:space="preserve">%% </w:t>
      </w:r>
      <w:r w:rsidR="00437EC0" w:rsidRPr="00603DD4">
        <w:rPr>
          <w:rFonts w:ascii="STSong" w:eastAsia="STSong" w:hAnsi="STSong" w:hint="eastAsia"/>
          <w:b/>
          <w:color w:val="70AD47" w:themeColor="accent6"/>
        </w:rPr>
        <w:t>循环计算和更新股价</w:t>
      </w:r>
      <w:proofErr w:type="spellStart"/>
      <w:r w:rsidR="00A5517C" w:rsidRPr="00603DD4">
        <w:rPr>
          <w:rFonts w:ascii="STSong" w:eastAsia="STSong" w:hAnsi="STSong" w:hint="eastAsia"/>
          <w:b/>
          <w:color w:val="70AD47" w:themeColor="accent6"/>
        </w:rPr>
        <w:t>N_gbm</w:t>
      </w:r>
      <w:proofErr w:type="spellEnd"/>
      <w:r w:rsidR="00A5517C" w:rsidRPr="00603DD4">
        <w:rPr>
          <w:rFonts w:ascii="STSong" w:eastAsia="STSong" w:hAnsi="STSong" w:hint="eastAsia"/>
          <w:b/>
          <w:color w:val="70AD47" w:themeColor="accent6"/>
        </w:rPr>
        <w:t>天</w:t>
      </w:r>
    </w:p>
    <w:p w14:paraId="44097924" w14:textId="2D0A8EDB" w:rsidR="002D7C25" w:rsidRPr="00603DD4" w:rsidRDefault="002D7C25" w:rsidP="002D7C25">
      <w:pPr>
        <w:pStyle w:val="p3"/>
        <w:rPr>
          <w:rFonts w:ascii="STSong" w:eastAsia="STSong" w:hAnsi="STSong"/>
        </w:rPr>
      </w:pPr>
      <w:r w:rsidRPr="00603DD4">
        <w:rPr>
          <w:rStyle w:val="s4"/>
          <w:rFonts w:ascii="STSong" w:eastAsia="STSong" w:hAnsi="STSong"/>
        </w:rPr>
        <w:t>for</w:t>
      </w:r>
      <w:r w:rsidRPr="00603DD4">
        <w:rPr>
          <w:rFonts w:ascii="STSong" w:eastAsia="STSong" w:hAnsi="STSong"/>
        </w:rPr>
        <w:t xml:space="preserve"> </w:t>
      </w:r>
      <w:proofErr w:type="spellStart"/>
      <w:r w:rsidRPr="00603DD4">
        <w:rPr>
          <w:rFonts w:ascii="STSong" w:eastAsia="STSong" w:hAnsi="STSong"/>
        </w:rPr>
        <w:t>i</w:t>
      </w:r>
      <w:proofErr w:type="spellEnd"/>
      <w:r w:rsidRPr="00603DD4">
        <w:rPr>
          <w:rFonts w:ascii="STSong" w:eastAsia="STSong" w:hAnsi="STSong"/>
        </w:rPr>
        <w:t>=</w:t>
      </w:r>
      <w:proofErr w:type="gramStart"/>
      <w:r w:rsidRPr="00603DD4">
        <w:rPr>
          <w:rFonts w:ascii="STSong" w:eastAsia="STSong" w:hAnsi="STSong"/>
        </w:rPr>
        <w:t>1:N</w:t>
      </w:r>
      <w:proofErr w:type="gramEnd"/>
      <w:r w:rsidRPr="00603DD4">
        <w:rPr>
          <w:rFonts w:ascii="STSong" w:eastAsia="STSong" w:hAnsi="STSong"/>
        </w:rPr>
        <w:t>_gbm</w:t>
      </w:r>
      <w:r w:rsidRPr="00603DD4">
        <w:rPr>
          <w:rStyle w:val="apple-converted-space"/>
          <w:rFonts w:ascii="STSong" w:eastAsia="STSong" w:hAnsi="STSong"/>
        </w:rPr>
        <w:t> </w:t>
      </w:r>
    </w:p>
    <w:p w14:paraId="3A792B14" w14:textId="77777777" w:rsidR="002D7C25" w:rsidRPr="00603DD4" w:rsidRDefault="002D7C25" w:rsidP="002D7C25">
      <w:pPr>
        <w:pStyle w:val="p3"/>
        <w:rPr>
          <w:rFonts w:ascii="STSong" w:eastAsia="STSong" w:hAnsi="STSong"/>
        </w:rPr>
      </w:pPr>
      <w:r w:rsidRPr="00603DD4">
        <w:rPr>
          <w:rStyle w:val="apple-converted-space"/>
          <w:rFonts w:ascii="STSong" w:eastAsia="STSong" w:hAnsi="STSong"/>
        </w:rPr>
        <w:t xml:space="preserve">    </w:t>
      </w:r>
      <w:proofErr w:type="spellStart"/>
      <w:r w:rsidRPr="00603DD4">
        <w:rPr>
          <w:rFonts w:ascii="STSong" w:eastAsia="STSong" w:hAnsi="STSong"/>
        </w:rPr>
        <w:t>gbm_epsilon</w:t>
      </w:r>
      <w:proofErr w:type="spellEnd"/>
      <w:r w:rsidRPr="00603DD4">
        <w:rPr>
          <w:rFonts w:ascii="STSong" w:eastAsia="STSong" w:hAnsi="STSong"/>
        </w:rPr>
        <w:t xml:space="preserve"> = random(</w:t>
      </w:r>
      <w:r w:rsidRPr="00603DD4">
        <w:rPr>
          <w:rStyle w:val="s2"/>
          <w:rFonts w:ascii="STSong" w:eastAsia="STSong" w:hAnsi="STSong"/>
        </w:rPr>
        <w:t>'Normal'</w:t>
      </w:r>
      <w:r w:rsidRPr="00603DD4">
        <w:rPr>
          <w:rFonts w:ascii="STSong" w:eastAsia="STSong" w:hAnsi="STSong"/>
        </w:rPr>
        <w:t>,0,1);</w:t>
      </w:r>
    </w:p>
    <w:p w14:paraId="599CB599" w14:textId="1FCF1151" w:rsidR="00A5517C" w:rsidRPr="00603DD4" w:rsidRDefault="002D7C25" w:rsidP="00A5517C">
      <w:pPr>
        <w:pStyle w:val="p3"/>
        <w:ind w:leftChars="-59" w:left="-142" w:rightChars="-26" w:right="-62" w:firstLine="17"/>
        <w:rPr>
          <w:rFonts w:ascii="STSong" w:eastAsia="STSong" w:hAnsi="STSong"/>
        </w:rPr>
      </w:pPr>
      <w:r w:rsidRPr="00603DD4">
        <w:rPr>
          <w:rStyle w:val="apple-converted-space"/>
          <w:rFonts w:ascii="STSong" w:eastAsia="STSong" w:hAnsi="STSong"/>
        </w:rPr>
        <w:t xml:space="preserve">    </w:t>
      </w:r>
      <w:r w:rsidR="00A5517C" w:rsidRPr="00603DD4">
        <w:rPr>
          <w:rStyle w:val="apple-converted-space"/>
          <w:rFonts w:ascii="STSong" w:eastAsia="STSong" w:hAnsi="STSong" w:hint="eastAsia"/>
        </w:rPr>
        <w:t xml:space="preserve"> </w:t>
      </w:r>
      <w:r w:rsidRPr="00603DD4">
        <w:rPr>
          <w:rFonts w:ascii="STSong" w:eastAsia="STSong" w:hAnsi="STSong"/>
        </w:rPr>
        <w:t>s(i+1) = s(</w:t>
      </w:r>
      <w:proofErr w:type="spellStart"/>
      <w:r w:rsidRPr="00603DD4">
        <w:rPr>
          <w:rFonts w:ascii="STSong" w:eastAsia="STSong" w:hAnsi="STSong"/>
        </w:rPr>
        <w:t>i</w:t>
      </w:r>
      <w:proofErr w:type="spellEnd"/>
      <w:r w:rsidRPr="00603DD4">
        <w:rPr>
          <w:rFonts w:ascii="STSong" w:eastAsia="STSong" w:hAnsi="STSong"/>
        </w:rPr>
        <w:t xml:space="preserve">) * </w:t>
      </w:r>
      <w:proofErr w:type="spellStart"/>
      <w:proofErr w:type="gramStart"/>
      <w:r w:rsidRPr="00603DD4">
        <w:rPr>
          <w:rFonts w:ascii="STSong" w:eastAsia="STSong" w:hAnsi="STSong"/>
        </w:rPr>
        <w:t>exp</w:t>
      </w:r>
      <w:proofErr w:type="spellEnd"/>
      <w:r w:rsidRPr="00603DD4">
        <w:rPr>
          <w:rFonts w:ascii="STSong" w:eastAsia="STSong" w:hAnsi="STSong"/>
        </w:rPr>
        <w:t>(</w:t>
      </w:r>
      <w:proofErr w:type="gramEnd"/>
      <w:r w:rsidRPr="00603DD4">
        <w:rPr>
          <w:rFonts w:ascii="STSong" w:eastAsia="STSong" w:hAnsi="STSong"/>
        </w:rPr>
        <w:t>(</w:t>
      </w:r>
      <w:proofErr w:type="spellStart"/>
      <w:r w:rsidRPr="00603DD4">
        <w:rPr>
          <w:rFonts w:ascii="STSong" w:eastAsia="STSong" w:hAnsi="STSong"/>
        </w:rPr>
        <w:t>gbm_mu</w:t>
      </w:r>
      <w:proofErr w:type="spellEnd"/>
      <w:r w:rsidRPr="00603DD4">
        <w:rPr>
          <w:rFonts w:ascii="STSong" w:eastAsia="STSong" w:hAnsi="STSong"/>
        </w:rPr>
        <w:t xml:space="preserve"> - gbm_sigma^2/2) * </w:t>
      </w:r>
      <w:proofErr w:type="spellStart"/>
      <w:r w:rsidRPr="00603DD4">
        <w:rPr>
          <w:rFonts w:ascii="STSong" w:eastAsia="STSong" w:hAnsi="STSong"/>
        </w:rPr>
        <w:t>dt</w:t>
      </w:r>
      <w:proofErr w:type="spellEnd"/>
      <w:r w:rsidRPr="00603DD4">
        <w:rPr>
          <w:rFonts w:ascii="STSong" w:eastAsia="STSong" w:hAnsi="STSong"/>
        </w:rPr>
        <w:t xml:space="preserve"> </w:t>
      </w:r>
    </w:p>
    <w:p w14:paraId="55765F4D" w14:textId="65D811C3" w:rsidR="002D7C25" w:rsidRPr="00603DD4" w:rsidRDefault="00A5517C" w:rsidP="00A5517C">
      <w:pPr>
        <w:pStyle w:val="p3"/>
        <w:ind w:leftChars="-59" w:left="-142" w:rightChars="-26" w:right="-62" w:firstLine="17"/>
        <w:jc w:val="left"/>
        <w:rPr>
          <w:rFonts w:ascii="STSong" w:eastAsia="STSong" w:hAnsi="STSong"/>
        </w:rPr>
      </w:pPr>
      <w:r w:rsidRPr="00603DD4">
        <w:rPr>
          <w:rFonts w:ascii="STSong" w:eastAsia="STSong" w:hAnsi="STSong" w:hint="eastAsia"/>
        </w:rPr>
        <w:t xml:space="preserve">           </w:t>
      </w:r>
      <w:r w:rsidRPr="00603DD4">
        <w:rPr>
          <w:rFonts w:ascii="STSong" w:eastAsia="STSong" w:hAnsi="STSong"/>
        </w:rPr>
        <w:t xml:space="preserve">+ </w:t>
      </w:r>
      <w:proofErr w:type="spellStart"/>
      <w:r w:rsidR="002D7C25" w:rsidRPr="00603DD4">
        <w:rPr>
          <w:rFonts w:ascii="STSong" w:eastAsia="STSong" w:hAnsi="STSong"/>
        </w:rPr>
        <w:t>gbm_sigma</w:t>
      </w:r>
      <w:proofErr w:type="spellEnd"/>
      <w:r w:rsidR="002D7C25" w:rsidRPr="00603DD4">
        <w:rPr>
          <w:rFonts w:ascii="STSong" w:eastAsia="STSong" w:hAnsi="STSong"/>
        </w:rPr>
        <w:t xml:space="preserve"> * </w:t>
      </w:r>
      <w:r w:rsidRPr="00603DD4">
        <w:rPr>
          <w:rFonts w:ascii="STSong" w:eastAsia="STSong" w:hAnsi="STSong" w:hint="eastAsia"/>
        </w:rPr>
        <w:t xml:space="preserve"> </w:t>
      </w:r>
      <w:proofErr w:type="spellStart"/>
      <w:r w:rsidR="002D7C25" w:rsidRPr="00603DD4">
        <w:rPr>
          <w:rFonts w:ascii="STSong" w:eastAsia="STSong" w:hAnsi="STSong"/>
        </w:rPr>
        <w:t>gbm_epsilon</w:t>
      </w:r>
      <w:proofErr w:type="spellEnd"/>
      <w:r w:rsidR="002D7C25" w:rsidRPr="00603DD4">
        <w:rPr>
          <w:rFonts w:ascii="STSong" w:eastAsia="STSong" w:hAnsi="STSong"/>
        </w:rPr>
        <w:t xml:space="preserve"> * </w:t>
      </w:r>
      <w:proofErr w:type="spellStart"/>
      <w:r w:rsidR="002D7C25" w:rsidRPr="00603DD4">
        <w:rPr>
          <w:rFonts w:ascii="STSong" w:eastAsia="STSong" w:hAnsi="STSong"/>
        </w:rPr>
        <w:t>sqrt</w:t>
      </w:r>
      <w:proofErr w:type="spellEnd"/>
      <w:r w:rsidR="002D7C25" w:rsidRPr="00603DD4">
        <w:rPr>
          <w:rFonts w:ascii="STSong" w:eastAsia="STSong" w:hAnsi="STSong"/>
        </w:rPr>
        <w:t>(</w:t>
      </w:r>
      <w:proofErr w:type="spellStart"/>
      <w:r w:rsidR="002D7C25" w:rsidRPr="00603DD4">
        <w:rPr>
          <w:rFonts w:ascii="STSong" w:eastAsia="STSong" w:hAnsi="STSong"/>
        </w:rPr>
        <w:t>dt</w:t>
      </w:r>
      <w:proofErr w:type="spellEnd"/>
      <w:r w:rsidR="002D7C25" w:rsidRPr="00603DD4">
        <w:rPr>
          <w:rFonts w:ascii="STSong" w:eastAsia="STSong" w:hAnsi="STSong"/>
        </w:rPr>
        <w:t xml:space="preserve">)) </w:t>
      </w:r>
      <w:r w:rsidR="002D7C25" w:rsidRPr="00603DD4">
        <w:rPr>
          <w:rStyle w:val="s3"/>
          <w:rFonts w:ascii="STSong" w:eastAsia="STSong" w:hAnsi="STSong"/>
        </w:rPr>
        <w:t xml:space="preserve">% </w:t>
      </w:r>
      <w:r w:rsidRPr="00603DD4">
        <w:rPr>
          <w:rStyle w:val="s3"/>
          <w:rFonts w:ascii="STSong" w:eastAsia="STSong" w:hAnsi="STSong" w:hint="eastAsia"/>
        </w:rPr>
        <w:t>更新下一天股价</w:t>
      </w:r>
      <w:r w:rsidR="002D7C25" w:rsidRPr="00603DD4">
        <w:rPr>
          <w:rStyle w:val="apple-converted-space"/>
          <w:rFonts w:ascii="STSong" w:eastAsia="STSong" w:hAnsi="STSong"/>
          <w:color w:val="228B22"/>
        </w:rPr>
        <w:t>   </w:t>
      </w:r>
    </w:p>
    <w:p w14:paraId="3933004A" w14:textId="77777777" w:rsidR="002D7C25" w:rsidRPr="00603DD4" w:rsidRDefault="002D7C25" w:rsidP="002D7C25">
      <w:pPr>
        <w:pStyle w:val="p3"/>
        <w:rPr>
          <w:rFonts w:ascii="STSong" w:eastAsia="STSong" w:hAnsi="STSong"/>
        </w:rPr>
      </w:pPr>
      <w:r w:rsidRPr="00603DD4">
        <w:rPr>
          <w:rStyle w:val="apple-converted-space"/>
          <w:rFonts w:ascii="STSong" w:eastAsia="STSong" w:hAnsi="STSong"/>
        </w:rPr>
        <w:t xml:space="preserve">    </w:t>
      </w:r>
      <w:r w:rsidRPr="00603DD4">
        <w:rPr>
          <w:rFonts w:ascii="STSong" w:eastAsia="STSong" w:hAnsi="STSong"/>
        </w:rPr>
        <w:t>z(</w:t>
      </w:r>
      <w:proofErr w:type="spellStart"/>
      <w:r w:rsidRPr="00603DD4">
        <w:rPr>
          <w:rFonts w:ascii="STSong" w:eastAsia="STSong" w:hAnsi="STSong"/>
        </w:rPr>
        <w:t>i</w:t>
      </w:r>
      <w:proofErr w:type="spellEnd"/>
      <w:r w:rsidRPr="00603DD4">
        <w:rPr>
          <w:rFonts w:ascii="STSong" w:eastAsia="STSong" w:hAnsi="STSong"/>
        </w:rPr>
        <w:t xml:space="preserve">) = </w:t>
      </w:r>
      <w:proofErr w:type="spellStart"/>
      <w:proofErr w:type="gramStart"/>
      <w:r w:rsidRPr="00603DD4">
        <w:rPr>
          <w:rFonts w:ascii="STSong" w:eastAsia="STSong" w:hAnsi="STSong"/>
        </w:rPr>
        <w:t>exp</w:t>
      </w:r>
      <w:proofErr w:type="spellEnd"/>
      <w:r w:rsidRPr="00603DD4">
        <w:rPr>
          <w:rFonts w:ascii="STSong" w:eastAsia="STSong" w:hAnsi="STSong"/>
        </w:rPr>
        <w:t>(</w:t>
      </w:r>
      <w:proofErr w:type="spellStart"/>
      <w:proofErr w:type="gramEnd"/>
      <w:r w:rsidRPr="00603DD4">
        <w:rPr>
          <w:rFonts w:ascii="STSong" w:eastAsia="STSong" w:hAnsi="STSong"/>
        </w:rPr>
        <w:t>gbm_sigma</w:t>
      </w:r>
      <w:proofErr w:type="spellEnd"/>
      <w:r w:rsidRPr="00603DD4">
        <w:rPr>
          <w:rFonts w:ascii="STSong" w:eastAsia="STSong" w:hAnsi="STSong"/>
        </w:rPr>
        <w:t xml:space="preserve"> * </w:t>
      </w:r>
      <w:proofErr w:type="spellStart"/>
      <w:r w:rsidRPr="00603DD4">
        <w:rPr>
          <w:rFonts w:ascii="STSong" w:eastAsia="STSong" w:hAnsi="STSong"/>
        </w:rPr>
        <w:t>gbm_epsilon</w:t>
      </w:r>
      <w:proofErr w:type="spellEnd"/>
      <w:r w:rsidRPr="00603DD4">
        <w:rPr>
          <w:rFonts w:ascii="STSong" w:eastAsia="STSong" w:hAnsi="STSong"/>
        </w:rPr>
        <w:t xml:space="preserve"> * </w:t>
      </w:r>
      <w:proofErr w:type="spellStart"/>
      <w:r w:rsidRPr="00603DD4">
        <w:rPr>
          <w:rFonts w:ascii="STSong" w:eastAsia="STSong" w:hAnsi="STSong"/>
        </w:rPr>
        <w:t>sqrt</w:t>
      </w:r>
      <w:proofErr w:type="spellEnd"/>
      <w:r w:rsidRPr="00603DD4">
        <w:rPr>
          <w:rFonts w:ascii="STSong" w:eastAsia="STSong" w:hAnsi="STSong"/>
        </w:rPr>
        <w:t>(</w:t>
      </w:r>
      <w:proofErr w:type="spellStart"/>
      <w:r w:rsidRPr="00603DD4">
        <w:rPr>
          <w:rFonts w:ascii="STSong" w:eastAsia="STSong" w:hAnsi="STSong"/>
        </w:rPr>
        <w:t>dt</w:t>
      </w:r>
      <w:proofErr w:type="spellEnd"/>
      <w:r w:rsidRPr="00603DD4">
        <w:rPr>
          <w:rFonts w:ascii="STSong" w:eastAsia="STSong" w:hAnsi="STSong"/>
        </w:rPr>
        <w:t>));</w:t>
      </w:r>
    </w:p>
    <w:p w14:paraId="749EDF43" w14:textId="77777777" w:rsidR="002D7C25" w:rsidRPr="00603DD4" w:rsidRDefault="002D7C25" w:rsidP="002D7C25">
      <w:pPr>
        <w:pStyle w:val="p5"/>
        <w:rPr>
          <w:rFonts w:ascii="STSong" w:eastAsia="STSong" w:hAnsi="STSong"/>
          <w:sz w:val="28"/>
        </w:rPr>
      </w:pPr>
      <w:r w:rsidRPr="00603DD4">
        <w:rPr>
          <w:rFonts w:ascii="STSong" w:eastAsia="STSong" w:hAnsi="STSong"/>
          <w:sz w:val="28"/>
        </w:rPr>
        <w:t>end</w:t>
      </w:r>
    </w:p>
    <w:p w14:paraId="0DE7F904" w14:textId="77777777" w:rsidR="002D7C25" w:rsidRPr="00603DD4" w:rsidRDefault="002D7C25" w:rsidP="002D7C25">
      <w:pPr>
        <w:pStyle w:val="p6"/>
        <w:rPr>
          <w:rFonts w:ascii="STSong" w:eastAsia="STSong" w:hAnsi="STSong"/>
        </w:rPr>
      </w:pPr>
      <w:r w:rsidRPr="00603DD4">
        <w:rPr>
          <w:rStyle w:val="apple-converted-space"/>
          <w:rFonts w:ascii="STSong" w:eastAsia="STSong" w:hAnsi="STSong"/>
        </w:rPr>
        <w:t> </w:t>
      </w:r>
    </w:p>
    <w:p w14:paraId="03FCBCA1" w14:textId="77777777" w:rsidR="00A5517C" w:rsidRPr="00603DD4" w:rsidRDefault="002D7C25" w:rsidP="002D7C25">
      <w:pPr>
        <w:pStyle w:val="p1"/>
        <w:rPr>
          <w:rFonts w:ascii="STSong" w:eastAsia="STSong" w:hAnsi="STSong"/>
          <w:b/>
          <w:color w:val="70AD47" w:themeColor="accent6"/>
        </w:rPr>
      </w:pPr>
      <w:r w:rsidRPr="00603DD4">
        <w:rPr>
          <w:rFonts w:ascii="STSong" w:eastAsia="STSong" w:hAnsi="STSong"/>
          <w:b/>
          <w:color w:val="70AD47" w:themeColor="accent6"/>
        </w:rPr>
        <w:t xml:space="preserve">%% </w:t>
      </w:r>
      <w:r w:rsidR="00A5517C" w:rsidRPr="00603DD4">
        <w:rPr>
          <w:rFonts w:ascii="STSong" w:eastAsia="STSong" w:hAnsi="STSong" w:hint="eastAsia"/>
          <w:b/>
          <w:color w:val="70AD47" w:themeColor="accent6"/>
        </w:rPr>
        <w:t>画图</w:t>
      </w:r>
    </w:p>
    <w:p w14:paraId="5D6157D7" w14:textId="2DA1314D" w:rsidR="002D7C25" w:rsidRPr="00603DD4" w:rsidRDefault="002D7C25" w:rsidP="002D7C25">
      <w:pPr>
        <w:pStyle w:val="p1"/>
        <w:rPr>
          <w:rFonts w:ascii="STSong" w:eastAsia="STSong" w:hAnsi="STSong"/>
          <w:b/>
          <w:color w:val="70AD47" w:themeColor="accent6"/>
        </w:rPr>
      </w:pPr>
      <w:r w:rsidRPr="00603DD4">
        <w:rPr>
          <w:rFonts w:ascii="STSong" w:eastAsia="STSong" w:hAnsi="STSong"/>
          <w:b/>
          <w:color w:val="70AD47" w:themeColor="accent6"/>
        </w:rPr>
        <w:t xml:space="preserve">%% </w:t>
      </w:r>
      <w:r w:rsidR="00A5517C" w:rsidRPr="00603DD4">
        <w:rPr>
          <w:rFonts w:ascii="STSong" w:eastAsia="STSong" w:hAnsi="STSong" w:hint="eastAsia"/>
          <w:b/>
          <w:color w:val="70AD47" w:themeColor="accent6"/>
        </w:rPr>
        <w:t>股价仿真总图</w:t>
      </w:r>
    </w:p>
    <w:p w14:paraId="7A73A9A5" w14:textId="77777777" w:rsidR="002D7C25" w:rsidRPr="00603DD4" w:rsidRDefault="002D7C25" w:rsidP="002D7C25">
      <w:pPr>
        <w:pStyle w:val="p3"/>
        <w:rPr>
          <w:rFonts w:ascii="STSong" w:eastAsia="STSong" w:hAnsi="STSong"/>
        </w:rPr>
      </w:pPr>
      <w:proofErr w:type="gramStart"/>
      <w:r w:rsidRPr="00603DD4">
        <w:rPr>
          <w:rFonts w:ascii="STSong" w:eastAsia="STSong" w:hAnsi="STSong"/>
        </w:rPr>
        <w:t>figure(</w:t>
      </w:r>
      <w:proofErr w:type="gramEnd"/>
      <w:r w:rsidRPr="00603DD4">
        <w:rPr>
          <w:rFonts w:ascii="STSong" w:eastAsia="STSong" w:hAnsi="STSong"/>
        </w:rPr>
        <w:t>3);</w:t>
      </w:r>
    </w:p>
    <w:p w14:paraId="42401747" w14:textId="77777777" w:rsidR="002D7C25" w:rsidRPr="00603DD4" w:rsidRDefault="002D7C25" w:rsidP="002D7C25">
      <w:pPr>
        <w:pStyle w:val="p3"/>
        <w:rPr>
          <w:rFonts w:ascii="STSong" w:eastAsia="STSong" w:hAnsi="STSong"/>
        </w:rPr>
      </w:pPr>
      <w:proofErr w:type="gramStart"/>
      <w:r w:rsidRPr="00603DD4">
        <w:rPr>
          <w:rFonts w:ascii="STSong" w:eastAsia="STSong" w:hAnsi="STSong"/>
        </w:rPr>
        <w:t>plot(</w:t>
      </w:r>
      <w:proofErr w:type="gramEnd"/>
      <w:r w:rsidRPr="00603DD4">
        <w:rPr>
          <w:rFonts w:ascii="STSong" w:eastAsia="STSong" w:hAnsi="STSong"/>
        </w:rPr>
        <w:t>1:N_gbm, s(1:end-1));</w:t>
      </w:r>
    </w:p>
    <w:p w14:paraId="2FC9CDD8" w14:textId="55BE1AAD" w:rsidR="002D7C25" w:rsidRPr="00603DD4" w:rsidRDefault="002D7C25" w:rsidP="002D7C25">
      <w:pPr>
        <w:pStyle w:val="p3"/>
        <w:rPr>
          <w:rFonts w:ascii="STSong" w:eastAsia="STSong" w:hAnsi="STSong"/>
        </w:rPr>
      </w:pPr>
      <w:proofErr w:type="spellStart"/>
      <w:r w:rsidRPr="00603DD4">
        <w:rPr>
          <w:rFonts w:ascii="STSong" w:eastAsia="STSong" w:hAnsi="STSong"/>
        </w:rPr>
        <w:t>xlabel</w:t>
      </w:r>
      <w:proofErr w:type="spellEnd"/>
      <w:r w:rsidRPr="00603DD4">
        <w:rPr>
          <w:rFonts w:ascii="STSong" w:eastAsia="STSong" w:hAnsi="STSong"/>
        </w:rPr>
        <w:t>(</w:t>
      </w:r>
      <w:r w:rsidRPr="00603DD4">
        <w:rPr>
          <w:rStyle w:val="s2"/>
          <w:rFonts w:ascii="STSong" w:eastAsia="STSong" w:hAnsi="STSong"/>
        </w:rPr>
        <w:t>'</w:t>
      </w:r>
      <w:r w:rsidR="00A5517C" w:rsidRPr="00603DD4">
        <w:rPr>
          <w:rStyle w:val="s2"/>
          <w:rFonts w:ascii="STSong" w:eastAsia="STSong" w:hAnsi="STSong" w:hint="eastAsia"/>
        </w:rPr>
        <w:t>交易日</w:t>
      </w:r>
      <w:r w:rsidRPr="00603DD4">
        <w:rPr>
          <w:rStyle w:val="s2"/>
          <w:rFonts w:ascii="STSong" w:eastAsia="STSong" w:hAnsi="STSong"/>
        </w:rPr>
        <w:t>'</w:t>
      </w:r>
      <w:r w:rsidRPr="00603DD4">
        <w:rPr>
          <w:rFonts w:ascii="STSong" w:eastAsia="STSong" w:hAnsi="STSong"/>
        </w:rPr>
        <w:t>);</w:t>
      </w:r>
    </w:p>
    <w:p w14:paraId="6BEAA325" w14:textId="6887C6A9" w:rsidR="002D7C25" w:rsidRPr="00603DD4" w:rsidRDefault="002D7C25" w:rsidP="002D7C25">
      <w:pPr>
        <w:pStyle w:val="p7"/>
        <w:rPr>
          <w:rFonts w:ascii="STSong" w:eastAsia="STSong" w:hAnsi="STSong"/>
        </w:rPr>
      </w:pPr>
      <w:proofErr w:type="spellStart"/>
      <w:r w:rsidRPr="00603DD4">
        <w:rPr>
          <w:rFonts w:ascii="STSong" w:eastAsia="STSong" w:hAnsi="STSong"/>
          <w:sz w:val="28"/>
          <w:szCs w:val="28"/>
        </w:rPr>
        <w:t>ylabe</w:t>
      </w:r>
      <w:r w:rsidR="00A5517C" w:rsidRPr="00603DD4">
        <w:rPr>
          <w:rFonts w:ascii="STSong" w:eastAsia="STSong" w:hAnsi="STSong" w:hint="eastAsia"/>
          <w:sz w:val="28"/>
          <w:szCs w:val="28"/>
        </w:rPr>
        <w:t>l</w:t>
      </w:r>
      <w:proofErr w:type="spellEnd"/>
      <w:r w:rsidR="00A5517C" w:rsidRPr="00603DD4">
        <w:rPr>
          <w:rFonts w:ascii="STSong" w:eastAsia="STSong" w:hAnsi="STSong" w:hint="eastAsia"/>
          <w:sz w:val="28"/>
          <w:szCs w:val="28"/>
        </w:rPr>
        <w:t>(</w:t>
      </w:r>
      <w:r w:rsidRPr="00603DD4">
        <w:rPr>
          <w:rStyle w:val="s2"/>
          <w:rFonts w:ascii="STSong" w:eastAsia="STSong" w:hAnsi="STSong"/>
          <w:sz w:val="28"/>
          <w:szCs w:val="28"/>
        </w:rPr>
        <w:t>'GBM:</w:t>
      </w:r>
      <w:r w:rsidR="00A5517C" w:rsidRPr="00603DD4">
        <w:rPr>
          <w:rStyle w:val="s2"/>
          <w:rFonts w:ascii="STSong" w:eastAsia="STSong" w:hAnsi="STSong" w:hint="eastAsia"/>
          <w:sz w:val="28"/>
          <w:szCs w:val="28"/>
        </w:rPr>
        <w:t>股票价格</w:t>
      </w:r>
      <w:r w:rsidRPr="00603DD4">
        <w:rPr>
          <w:rStyle w:val="s2"/>
          <w:rFonts w:ascii="STSong" w:eastAsia="STSong" w:hAnsi="STSong"/>
          <w:sz w:val="28"/>
          <w:szCs w:val="28"/>
        </w:rPr>
        <w:t>'</w:t>
      </w:r>
      <w:r w:rsidR="00A5517C" w:rsidRPr="00603DD4">
        <w:rPr>
          <w:rFonts w:ascii="STSong" w:eastAsia="STSong" w:hAnsi="STSong"/>
          <w:color w:val="000000"/>
          <w:sz w:val="28"/>
          <w:szCs w:val="28"/>
        </w:rPr>
        <w:t>)</w:t>
      </w:r>
      <w:r w:rsidRPr="00603DD4">
        <w:rPr>
          <w:rFonts w:ascii="STSong" w:eastAsia="STSong" w:hAnsi="STSong"/>
          <w:sz w:val="28"/>
          <w:szCs w:val="28"/>
        </w:rPr>
        <w:t>;</w:t>
      </w:r>
    </w:p>
    <w:p w14:paraId="2381ADD1" w14:textId="63EE0B89" w:rsidR="002D7C25" w:rsidRPr="00603DD4" w:rsidRDefault="002D7C25" w:rsidP="002D7C25">
      <w:pPr>
        <w:pStyle w:val="p7"/>
        <w:rPr>
          <w:rFonts w:ascii="STSong" w:eastAsia="STSong" w:hAnsi="STSong"/>
        </w:rPr>
      </w:pPr>
      <w:r w:rsidRPr="00603DD4">
        <w:rPr>
          <w:rFonts w:ascii="STSong" w:eastAsia="STSong" w:hAnsi="STSong"/>
          <w:sz w:val="28"/>
          <w:szCs w:val="28"/>
        </w:rPr>
        <w:t>title(</w:t>
      </w:r>
      <w:r w:rsidRPr="00603DD4">
        <w:rPr>
          <w:rStyle w:val="s2"/>
          <w:rFonts w:ascii="STSong" w:eastAsia="STSong" w:hAnsi="STSong"/>
          <w:sz w:val="28"/>
          <w:szCs w:val="28"/>
        </w:rPr>
        <w:t>'GBM:</w:t>
      </w:r>
      <w:r w:rsidR="00A5517C" w:rsidRPr="00603DD4">
        <w:rPr>
          <w:rStyle w:val="s2"/>
          <w:rFonts w:ascii="STSong" w:eastAsia="STSong" w:hAnsi="STSong" w:hint="eastAsia"/>
          <w:sz w:val="28"/>
          <w:szCs w:val="28"/>
        </w:rPr>
        <w:t>股票价格仿真图</w:t>
      </w:r>
      <w:r w:rsidRPr="00603DD4">
        <w:rPr>
          <w:rStyle w:val="s2"/>
          <w:rFonts w:ascii="STSong" w:eastAsia="STSong" w:hAnsi="STSong"/>
          <w:sz w:val="28"/>
          <w:szCs w:val="28"/>
        </w:rPr>
        <w:t>'</w:t>
      </w:r>
      <w:r w:rsidRPr="00603DD4">
        <w:rPr>
          <w:rFonts w:ascii="STSong" w:eastAsia="STSong" w:hAnsi="STSong"/>
          <w:sz w:val="28"/>
          <w:szCs w:val="28"/>
        </w:rPr>
        <w:t>)</w:t>
      </w:r>
    </w:p>
    <w:p w14:paraId="40F5E9A4" w14:textId="77777777" w:rsidR="002D7C25" w:rsidRPr="00603DD4" w:rsidRDefault="002D7C25" w:rsidP="002D7C25">
      <w:pPr>
        <w:pStyle w:val="p4"/>
        <w:rPr>
          <w:rFonts w:ascii="STSong" w:eastAsia="STSong" w:hAnsi="STSong"/>
        </w:rPr>
      </w:pPr>
      <w:r w:rsidRPr="00603DD4">
        <w:rPr>
          <w:rStyle w:val="apple-converted-space"/>
          <w:rFonts w:ascii="STSong" w:eastAsia="STSong" w:hAnsi="STSong"/>
        </w:rPr>
        <w:t> </w:t>
      </w:r>
    </w:p>
    <w:p w14:paraId="01AAE804" w14:textId="77777777" w:rsidR="00A5517C" w:rsidRPr="00603DD4" w:rsidRDefault="002D7C25" w:rsidP="002D7C25">
      <w:pPr>
        <w:pStyle w:val="p3"/>
        <w:rPr>
          <w:rFonts w:ascii="STSong" w:eastAsia="STSong" w:hAnsi="STSong"/>
          <w:b/>
          <w:color w:val="70AD47" w:themeColor="accent6"/>
        </w:rPr>
      </w:pPr>
      <w:r w:rsidRPr="00603DD4">
        <w:rPr>
          <w:rFonts w:ascii="STSong" w:eastAsia="STSong" w:hAnsi="STSong"/>
          <w:b/>
          <w:color w:val="70AD47" w:themeColor="accent6"/>
        </w:rPr>
        <w:t xml:space="preserve">%% </w:t>
      </w:r>
      <w:r w:rsidR="00A5517C" w:rsidRPr="00603DD4">
        <w:rPr>
          <w:rFonts w:ascii="STSong" w:eastAsia="STSong" w:hAnsi="STSong" w:hint="eastAsia"/>
          <w:b/>
          <w:color w:val="70AD47" w:themeColor="accent6"/>
        </w:rPr>
        <w:t>分解图-漂移项</w:t>
      </w:r>
    </w:p>
    <w:p w14:paraId="6B2D4258" w14:textId="14938127" w:rsidR="002D7C25" w:rsidRPr="00603DD4" w:rsidRDefault="002D7C25" w:rsidP="002D7C25">
      <w:pPr>
        <w:pStyle w:val="p3"/>
        <w:rPr>
          <w:rFonts w:ascii="STSong" w:eastAsia="STSong" w:hAnsi="STSong"/>
        </w:rPr>
      </w:pPr>
      <w:proofErr w:type="gramStart"/>
      <w:r w:rsidRPr="00603DD4">
        <w:rPr>
          <w:rFonts w:ascii="STSong" w:eastAsia="STSong" w:hAnsi="STSong"/>
        </w:rPr>
        <w:t>figure(</w:t>
      </w:r>
      <w:proofErr w:type="gramEnd"/>
      <w:r w:rsidRPr="00603DD4">
        <w:rPr>
          <w:rFonts w:ascii="STSong" w:eastAsia="STSong" w:hAnsi="STSong"/>
        </w:rPr>
        <w:t>4);</w:t>
      </w:r>
    </w:p>
    <w:p w14:paraId="42570A07" w14:textId="77777777" w:rsidR="002D7C25" w:rsidRPr="00603DD4" w:rsidRDefault="002D7C25" w:rsidP="002D7C25">
      <w:pPr>
        <w:pStyle w:val="p3"/>
        <w:rPr>
          <w:rFonts w:ascii="STSong" w:eastAsia="STSong" w:hAnsi="STSong"/>
        </w:rPr>
      </w:pPr>
      <w:proofErr w:type="gramStart"/>
      <w:r w:rsidRPr="00603DD4">
        <w:rPr>
          <w:rFonts w:ascii="STSong" w:eastAsia="STSong" w:hAnsi="STSong"/>
        </w:rPr>
        <w:t>subplot(</w:t>
      </w:r>
      <w:proofErr w:type="gramEnd"/>
      <w:r w:rsidRPr="00603DD4">
        <w:rPr>
          <w:rFonts w:ascii="STSong" w:eastAsia="STSong" w:hAnsi="STSong"/>
        </w:rPr>
        <w:t>1,2,1);</w:t>
      </w:r>
    </w:p>
    <w:p w14:paraId="2028834A" w14:textId="77777777" w:rsidR="002D7C25" w:rsidRPr="00603DD4" w:rsidRDefault="002D7C25" w:rsidP="002D7C25">
      <w:pPr>
        <w:pStyle w:val="p3"/>
        <w:rPr>
          <w:rFonts w:ascii="STSong" w:eastAsia="STSong" w:hAnsi="STSong"/>
        </w:rPr>
      </w:pPr>
      <w:proofErr w:type="gramStart"/>
      <w:r w:rsidRPr="00603DD4">
        <w:rPr>
          <w:rFonts w:ascii="STSong" w:eastAsia="STSong" w:hAnsi="STSong"/>
        </w:rPr>
        <w:t>plot(</w:t>
      </w:r>
      <w:proofErr w:type="gramEnd"/>
      <w:r w:rsidRPr="00603DD4">
        <w:rPr>
          <w:rFonts w:ascii="STSong" w:eastAsia="STSong" w:hAnsi="STSong"/>
        </w:rPr>
        <w:t xml:space="preserve">1:N_gbm, </w:t>
      </w:r>
      <w:proofErr w:type="spellStart"/>
      <w:r w:rsidRPr="00603DD4">
        <w:rPr>
          <w:rFonts w:ascii="STSong" w:eastAsia="STSong" w:hAnsi="STSong"/>
        </w:rPr>
        <w:t>exp</w:t>
      </w:r>
      <w:proofErr w:type="spellEnd"/>
      <w:r w:rsidRPr="00603DD4">
        <w:rPr>
          <w:rFonts w:ascii="STSong" w:eastAsia="STSong" w:hAnsi="STSong"/>
        </w:rPr>
        <w:t>((</w:t>
      </w:r>
      <w:proofErr w:type="spellStart"/>
      <w:r w:rsidRPr="00603DD4">
        <w:rPr>
          <w:rFonts w:ascii="STSong" w:eastAsia="STSong" w:hAnsi="STSong"/>
        </w:rPr>
        <w:t>gbm_mu</w:t>
      </w:r>
      <w:proofErr w:type="spellEnd"/>
      <w:r w:rsidRPr="00603DD4">
        <w:rPr>
          <w:rFonts w:ascii="STSong" w:eastAsia="STSong" w:hAnsi="STSong"/>
        </w:rPr>
        <w:t xml:space="preserve"> - gbm_sigma^2/2) * </w:t>
      </w:r>
      <w:proofErr w:type="spellStart"/>
      <w:r w:rsidRPr="00603DD4">
        <w:rPr>
          <w:rFonts w:ascii="STSong" w:eastAsia="STSong" w:hAnsi="STSong"/>
        </w:rPr>
        <w:t>dt</w:t>
      </w:r>
      <w:proofErr w:type="spellEnd"/>
      <w:r w:rsidRPr="00603DD4">
        <w:rPr>
          <w:rFonts w:ascii="STSong" w:eastAsia="STSong" w:hAnsi="STSong"/>
        </w:rPr>
        <w:t xml:space="preserve">) * ones(1, </w:t>
      </w:r>
      <w:proofErr w:type="spellStart"/>
      <w:r w:rsidRPr="00603DD4">
        <w:rPr>
          <w:rFonts w:ascii="STSong" w:eastAsia="STSong" w:hAnsi="STSong"/>
        </w:rPr>
        <w:t>N_gbm</w:t>
      </w:r>
      <w:proofErr w:type="spellEnd"/>
      <w:r w:rsidRPr="00603DD4">
        <w:rPr>
          <w:rFonts w:ascii="STSong" w:eastAsia="STSong" w:hAnsi="STSong"/>
        </w:rPr>
        <w:t>));</w:t>
      </w:r>
    </w:p>
    <w:p w14:paraId="0E52D705" w14:textId="77777777" w:rsidR="00A5517C" w:rsidRPr="00603DD4" w:rsidRDefault="00A5517C" w:rsidP="00A5517C">
      <w:pPr>
        <w:pStyle w:val="p3"/>
        <w:rPr>
          <w:rFonts w:ascii="STSong" w:eastAsia="STSong" w:hAnsi="STSong"/>
        </w:rPr>
      </w:pPr>
      <w:proofErr w:type="spellStart"/>
      <w:r w:rsidRPr="00603DD4">
        <w:rPr>
          <w:rFonts w:ascii="STSong" w:eastAsia="STSong" w:hAnsi="STSong"/>
        </w:rPr>
        <w:t>xlabel</w:t>
      </w:r>
      <w:proofErr w:type="spellEnd"/>
      <w:r w:rsidRPr="00603DD4">
        <w:rPr>
          <w:rFonts w:ascii="STSong" w:eastAsia="STSong" w:hAnsi="STSong"/>
        </w:rPr>
        <w:t>(</w:t>
      </w:r>
      <w:r w:rsidRPr="00603DD4">
        <w:rPr>
          <w:rStyle w:val="s2"/>
          <w:rFonts w:ascii="STSong" w:eastAsia="STSong" w:hAnsi="STSong"/>
        </w:rPr>
        <w:t>'</w:t>
      </w:r>
      <w:r w:rsidRPr="00603DD4">
        <w:rPr>
          <w:rStyle w:val="s2"/>
          <w:rFonts w:ascii="STSong" w:eastAsia="STSong" w:hAnsi="STSong" w:hint="eastAsia"/>
        </w:rPr>
        <w:t>交易日</w:t>
      </w:r>
      <w:r w:rsidRPr="00603DD4">
        <w:rPr>
          <w:rStyle w:val="s2"/>
          <w:rFonts w:ascii="STSong" w:eastAsia="STSong" w:hAnsi="STSong"/>
        </w:rPr>
        <w:t>'</w:t>
      </w:r>
      <w:r w:rsidRPr="00603DD4">
        <w:rPr>
          <w:rFonts w:ascii="STSong" w:eastAsia="STSong" w:hAnsi="STSong"/>
        </w:rPr>
        <w:t>);</w:t>
      </w:r>
    </w:p>
    <w:p w14:paraId="3E31AC29" w14:textId="7DF88A43" w:rsidR="00A5517C" w:rsidRPr="00603DD4" w:rsidRDefault="00A5517C" w:rsidP="00A5517C">
      <w:pPr>
        <w:pStyle w:val="p7"/>
        <w:rPr>
          <w:rFonts w:ascii="STSong" w:eastAsia="STSong" w:hAnsi="STSong"/>
        </w:rPr>
      </w:pPr>
      <w:proofErr w:type="spellStart"/>
      <w:r w:rsidRPr="00603DD4">
        <w:rPr>
          <w:rFonts w:ascii="STSong" w:eastAsia="STSong" w:hAnsi="STSong"/>
          <w:sz w:val="28"/>
          <w:szCs w:val="28"/>
        </w:rPr>
        <w:t>ylabe</w:t>
      </w:r>
      <w:r w:rsidRPr="00603DD4">
        <w:rPr>
          <w:rFonts w:ascii="STSong" w:eastAsia="STSong" w:hAnsi="STSong" w:hint="eastAsia"/>
          <w:sz w:val="28"/>
          <w:szCs w:val="28"/>
        </w:rPr>
        <w:t>l</w:t>
      </w:r>
      <w:proofErr w:type="spellEnd"/>
      <w:r w:rsidRPr="00603DD4">
        <w:rPr>
          <w:rFonts w:ascii="STSong" w:eastAsia="STSong" w:hAnsi="STSong" w:hint="eastAsia"/>
          <w:sz w:val="28"/>
          <w:szCs w:val="28"/>
        </w:rPr>
        <w:t>(</w:t>
      </w:r>
      <w:r w:rsidRPr="00603DD4">
        <w:rPr>
          <w:rStyle w:val="s2"/>
          <w:rFonts w:ascii="STSong" w:eastAsia="STSong" w:hAnsi="STSong"/>
          <w:sz w:val="28"/>
          <w:szCs w:val="28"/>
        </w:rPr>
        <w:t>'GBM:</w:t>
      </w:r>
      <w:r w:rsidRPr="00603DD4">
        <w:rPr>
          <w:rStyle w:val="s2"/>
          <w:rFonts w:ascii="STSong" w:eastAsia="STSong" w:hAnsi="STSong" w:hint="eastAsia"/>
          <w:sz w:val="28"/>
          <w:szCs w:val="28"/>
        </w:rPr>
        <w:t>漂移项</w:t>
      </w:r>
      <w:r w:rsidRPr="00603DD4">
        <w:rPr>
          <w:rStyle w:val="s2"/>
          <w:rFonts w:ascii="STSong" w:eastAsia="STSong" w:hAnsi="STSong"/>
          <w:sz w:val="28"/>
          <w:szCs w:val="28"/>
        </w:rPr>
        <w:t>'</w:t>
      </w:r>
      <w:r w:rsidRPr="00603DD4">
        <w:rPr>
          <w:rFonts w:ascii="STSong" w:eastAsia="STSong" w:hAnsi="STSong"/>
          <w:color w:val="000000"/>
          <w:sz w:val="28"/>
          <w:szCs w:val="28"/>
        </w:rPr>
        <w:t>)</w:t>
      </w:r>
      <w:r w:rsidRPr="00603DD4">
        <w:rPr>
          <w:rFonts w:ascii="STSong" w:eastAsia="STSong" w:hAnsi="STSong"/>
          <w:sz w:val="28"/>
          <w:szCs w:val="28"/>
        </w:rPr>
        <w:t>;</w:t>
      </w:r>
    </w:p>
    <w:p w14:paraId="3861D512" w14:textId="29E0013D" w:rsidR="00A5517C" w:rsidRPr="00603DD4" w:rsidRDefault="00A5517C" w:rsidP="00A5517C">
      <w:pPr>
        <w:pStyle w:val="p7"/>
        <w:rPr>
          <w:rFonts w:ascii="STSong" w:eastAsia="STSong" w:hAnsi="STSong"/>
        </w:rPr>
      </w:pPr>
      <w:r w:rsidRPr="00603DD4">
        <w:rPr>
          <w:rFonts w:ascii="STSong" w:eastAsia="STSong" w:hAnsi="STSong"/>
          <w:sz w:val="28"/>
          <w:szCs w:val="28"/>
        </w:rPr>
        <w:t>title(</w:t>
      </w:r>
      <w:r w:rsidRPr="00603DD4">
        <w:rPr>
          <w:rStyle w:val="s2"/>
          <w:rFonts w:ascii="STSong" w:eastAsia="STSong" w:hAnsi="STSong"/>
          <w:sz w:val="28"/>
          <w:szCs w:val="28"/>
        </w:rPr>
        <w:t>'GBM:</w:t>
      </w:r>
      <w:r w:rsidRPr="00603DD4">
        <w:rPr>
          <w:rStyle w:val="s2"/>
          <w:rFonts w:ascii="STSong" w:eastAsia="STSong" w:hAnsi="STSong" w:hint="eastAsia"/>
          <w:sz w:val="28"/>
          <w:szCs w:val="28"/>
        </w:rPr>
        <w:t>股票价格</w:t>
      </w:r>
      <w:r w:rsidR="002F4DA3" w:rsidRPr="00603DD4">
        <w:rPr>
          <w:rStyle w:val="s2"/>
          <w:rFonts w:ascii="STSong" w:eastAsia="STSong" w:hAnsi="STSong" w:hint="eastAsia"/>
          <w:sz w:val="28"/>
          <w:szCs w:val="28"/>
        </w:rPr>
        <w:t>漂移项</w:t>
      </w:r>
      <w:r w:rsidRPr="00603DD4">
        <w:rPr>
          <w:rStyle w:val="s2"/>
          <w:rFonts w:ascii="STSong" w:eastAsia="STSong" w:hAnsi="STSong" w:hint="eastAsia"/>
          <w:sz w:val="28"/>
          <w:szCs w:val="28"/>
        </w:rPr>
        <w:t>仿真图</w:t>
      </w:r>
      <w:r w:rsidRPr="00603DD4">
        <w:rPr>
          <w:rStyle w:val="s2"/>
          <w:rFonts w:ascii="STSong" w:eastAsia="STSong" w:hAnsi="STSong"/>
          <w:sz w:val="28"/>
          <w:szCs w:val="28"/>
        </w:rPr>
        <w:t>'</w:t>
      </w:r>
      <w:r w:rsidRPr="00603DD4">
        <w:rPr>
          <w:rFonts w:ascii="STSong" w:eastAsia="STSong" w:hAnsi="STSong"/>
          <w:sz w:val="28"/>
          <w:szCs w:val="28"/>
        </w:rPr>
        <w:t>)</w:t>
      </w:r>
    </w:p>
    <w:p w14:paraId="5AD1DF9D" w14:textId="77777777" w:rsidR="002D7C25" w:rsidRPr="00603DD4" w:rsidRDefault="002D7C25" w:rsidP="002D7C25">
      <w:pPr>
        <w:pStyle w:val="p4"/>
        <w:rPr>
          <w:rFonts w:ascii="STSong" w:eastAsia="STSong" w:hAnsi="STSong"/>
        </w:rPr>
      </w:pPr>
      <w:r w:rsidRPr="00603DD4">
        <w:rPr>
          <w:rStyle w:val="apple-converted-space"/>
          <w:rFonts w:ascii="STSong" w:eastAsia="STSong" w:hAnsi="STSong"/>
        </w:rPr>
        <w:t> </w:t>
      </w:r>
    </w:p>
    <w:p w14:paraId="50854773" w14:textId="77777777" w:rsidR="002F4DA3" w:rsidRPr="00603DD4" w:rsidRDefault="002D7C25" w:rsidP="002D7C25">
      <w:pPr>
        <w:pStyle w:val="p3"/>
        <w:rPr>
          <w:rFonts w:ascii="STSong" w:eastAsia="STSong" w:hAnsi="STSong"/>
          <w:b/>
          <w:color w:val="70AD47" w:themeColor="accent6"/>
        </w:rPr>
      </w:pPr>
      <w:r w:rsidRPr="00603DD4">
        <w:rPr>
          <w:rFonts w:ascii="STSong" w:eastAsia="STSong" w:hAnsi="STSong"/>
          <w:b/>
          <w:color w:val="70AD47" w:themeColor="accent6"/>
        </w:rPr>
        <w:lastRenderedPageBreak/>
        <w:t xml:space="preserve">%% </w:t>
      </w:r>
      <w:r w:rsidR="002F4DA3" w:rsidRPr="00603DD4">
        <w:rPr>
          <w:rFonts w:ascii="STSong" w:eastAsia="STSong" w:hAnsi="STSong" w:hint="eastAsia"/>
          <w:b/>
          <w:color w:val="70AD47" w:themeColor="accent6"/>
        </w:rPr>
        <w:t>分解图-波动项</w:t>
      </w:r>
    </w:p>
    <w:p w14:paraId="7FFEEF4F" w14:textId="2412DD65" w:rsidR="002D7C25" w:rsidRPr="00603DD4" w:rsidRDefault="002D7C25" w:rsidP="002D7C25">
      <w:pPr>
        <w:pStyle w:val="p3"/>
        <w:rPr>
          <w:rFonts w:ascii="STSong" w:eastAsia="STSong" w:hAnsi="STSong"/>
        </w:rPr>
      </w:pPr>
      <w:proofErr w:type="gramStart"/>
      <w:r w:rsidRPr="00603DD4">
        <w:rPr>
          <w:rFonts w:ascii="STSong" w:eastAsia="STSong" w:hAnsi="STSong"/>
        </w:rPr>
        <w:t>subplot(</w:t>
      </w:r>
      <w:proofErr w:type="gramEnd"/>
      <w:r w:rsidRPr="00603DD4">
        <w:rPr>
          <w:rFonts w:ascii="STSong" w:eastAsia="STSong" w:hAnsi="STSong"/>
        </w:rPr>
        <w:t>1,2,2);</w:t>
      </w:r>
    </w:p>
    <w:p w14:paraId="722FACAC" w14:textId="77777777" w:rsidR="002D7C25" w:rsidRPr="00603DD4" w:rsidRDefault="002D7C25" w:rsidP="002D7C25">
      <w:pPr>
        <w:pStyle w:val="p3"/>
        <w:rPr>
          <w:rFonts w:ascii="STSong" w:eastAsia="STSong" w:hAnsi="STSong"/>
        </w:rPr>
      </w:pPr>
      <w:proofErr w:type="gramStart"/>
      <w:r w:rsidRPr="00603DD4">
        <w:rPr>
          <w:rFonts w:ascii="STSong" w:eastAsia="STSong" w:hAnsi="STSong"/>
        </w:rPr>
        <w:t>plot(</w:t>
      </w:r>
      <w:proofErr w:type="gramEnd"/>
      <w:r w:rsidRPr="00603DD4">
        <w:rPr>
          <w:rFonts w:ascii="STSong" w:eastAsia="STSong" w:hAnsi="STSong"/>
        </w:rPr>
        <w:t>1:N_gbm, z);</w:t>
      </w:r>
    </w:p>
    <w:p w14:paraId="3E89C5A1" w14:textId="77777777" w:rsidR="002F4DA3" w:rsidRPr="00603DD4" w:rsidRDefault="002F4DA3" w:rsidP="002F4DA3">
      <w:pPr>
        <w:pStyle w:val="p3"/>
        <w:rPr>
          <w:rFonts w:ascii="STSong" w:eastAsia="STSong" w:hAnsi="STSong"/>
        </w:rPr>
      </w:pPr>
      <w:proofErr w:type="spellStart"/>
      <w:r w:rsidRPr="00603DD4">
        <w:rPr>
          <w:rFonts w:ascii="STSong" w:eastAsia="STSong" w:hAnsi="STSong"/>
        </w:rPr>
        <w:t>xlabel</w:t>
      </w:r>
      <w:proofErr w:type="spellEnd"/>
      <w:r w:rsidRPr="00603DD4">
        <w:rPr>
          <w:rFonts w:ascii="STSong" w:eastAsia="STSong" w:hAnsi="STSong"/>
        </w:rPr>
        <w:t>(</w:t>
      </w:r>
      <w:r w:rsidRPr="00603DD4">
        <w:rPr>
          <w:rStyle w:val="s2"/>
          <w:rFonts w:ascii="STSong" w:eastAsia="STSong" w:hAnsi="STSong"/>
        </w:rPr>
        <w:t>'</w:t>
      </w:r>
      <w:r w:rsidRPr="00603DD4">
        <w:rPr>
          <w:rStyle w:val="s2"/>
          <w:rFonts w:ascii="STSong" w:eastAsia="STSong" w:hAnsi="STSong" w:hint="eastAsia"/>
        </w:rPr>
        <w:t>交易日</w:t>
      </w:r>
      <w:r w:rsidRPr="00603DD4">
        <w:rPr>
          <w:rStyle w:val="s2"/>
          <w:rFonts w:ascii="STSong" w:eastAsia="STSong" w:hAnsi="STSong"/>
        </w:rPr>
        <w:t>'</w:t>
      </w:r>
      <w:r w:rsidRPr="00603DD4">
        <w:rPr>
          <w:rFonts w:ascii="STSong" w:eastAsia="STSong" w:hAnsi="STSong"/>
        </w:rPr>
        <w:t>);</w:t>
      </w:r>
    </w:p>
    <w:p w14:paraId="41D92BD4" w14:textId="34360D78" w:rsidR="002F4DA3" w:rsidRPr="00603DD4" w:rsidRDefault="002F4DA3" w:rsidP="002F4DA3">
      <w:pPr>
        <w:pStyle w:val="p7"/>
        <w:rPr>
          <w:rFonts w:ascii="STSong" w:eastAsia="STSong" w:hAnsi="STSong"/>
        </w:rPr>
      </w:pPr>
      <w:proofErr w:type="spellStart"/>
      <w:r w:rsidRPr="00603DD4">
        <w:rPr>
          <w:rFonts w:ascii="STSong" w:eastAsia="STSong" w:hAnsi="STSong"/>
          <w:sz w:val="28"/>
          <w:szCs w:val="28"/>
        </w:rPr>
        <w:t>ylabe</w:t>
      </w:r>
      <w:r w:rsidRPr="00603DD4">
        <w:rPr>
          <w:rFonts w:ascii="STSong" w:eastAsia="STSong" w:hAnsi="STSong" w:hint="eastAsia"/>
          <w:sz w:val="28"/>
          <w:szCs w:val="28"/>
        </w:rPr>
        <w:t>l</w:t>
      </w:r>
      <w:proofErr w:type="spellEnd"/>
      <w:r w:rsidRPr="00603DD4">
        <w:rPr>
          <w:rFonts w:ascii="STSong" w:eastAsia="STSong" w:hAnsi="STSong" w:hint="eastAsia"/>
          <w:sz w:val="28"/>
          <w:szCs w:val="28"/>
        </w:rPr>
        <w:t>(</w:t>
      </w:r>
      <w:r w:rsidRPr="00603DD4">
        <w:rPr>
          <w:rStyle w:val="s2"/>
          <w:rFonts w:ascii="STSong" w:eastAsia="STSong" w:hAnsi="STSong"/>
          <w:sz w:val="28"/>
          <w:szCs w:val="28"/>
        </w:rPr>
        <w:t>'GBM:</w:t>
      </w:r>
      <w:r w:rsidRPr="00603DD4">
        <w:rPr>
          <w:rStyle w:val="s2"/>
          <w:rFonts w:ascii="STSong" w:eastAsia="STSong" w:hAnsi="STSong" w:hint="eastAsia"/>
          <w:sz w:val="28"/>
          <w:szCs w:val="28"/>
        </w:rPr>
        <w:t>波动项</w:t>
      </w:r>
      <w:r w:rsidRPr="00603DD4">
        <w:rPr>
          <w:rStyle w:val="s2"/>
          <w:rFonts w:ascii="STSong" w:eastAsia="STSong" w:hAnsi="STSong"/>
          <w:sz w:val="28"/>
          <w:szCs w:val="28"/>
        </w:rPr>
        <w:t>'</w:t>
      </w:r>
      <w:r w:rsidRPr="00603DD4">
        <w:rPr>
          <w:rFonts w:ascii="STSong" w:eastAsia="STSong" w:hAnsi="STSong"/>
          <w:color w:val="000000"/>
          <w:sz w:val="28"/>
          <w:szCs w:val="28"/>
        </w:rPr>
        <w:t>)</w:t>
      </w:r>
      <w:r w:rsidRPr="00603DD4">
        <w:rPr>
          <w:rFonts w:ascii="STSong" w:eastAsia="STSong" w:hAnsi="STSong"/>
          <w:sz w:val="28"/>
          <w:szCs w:val="28"/>
        </w:rPr>
        <w:t>;</w:t>
      </w:r>
    </w:p>
    <w:p w14:paraId="1FA504C5" w14:textId="67A9E1CB" w:rsidR="002F4DA3" w:rsidRPr="00603DD4" w:rsidRDefault="002F4DA3" w:rsidP="002F4DA3">
      <w:pPr>
        <w:pStyle w:val="p7"/>
        <w:rPr>
          <w:rFonts w:ascii="STSong" w:eastAsia="STSong" w:hAnsi="STSong"/>
        </w:rPr>
      </w:pPr>
      <w:r w:rsidRPr="00603DD4">
        <w:rPr>
          <w:rFonts w:ascii="STSong" w:eastAsia="STSong" w:hAnsi="STSong"/>
          <w:sz w:val="28"/>
          <w:szCs w:val="28"/>
        </w:rPr>
        <w:t>title(</w:t>
      </w:r>
      <w:r w:rsidRPr="00603DD4">
        <w:rPr>
          <w:rStyle w:val="s2"/>
          <w:rFonts w:ascii="STSong" w:eastAsia="STSong" w:hAnsi="STSong"/>
          <w:sz w:val="28"/>
          <w:szCs w:val="28"/>
        </w:rPr>
        <w:t>'GBM:</w:t>
      </w:r>
      <w:r w:rsidRPr="00603DD4">
        <w:rPr>
          <w:rStyle w:val="s2"/>
          <w:rFonts w:ascii="STSong" w:eastAsia="STSong" w:hAnsi="STSong" w:hint="eastAsia"/>
          <w:sz w:val="28"/>
          <w:szCs w:val="28"/>
        </w:rPr>
        <w:t>股票价格波动项仿真图</w:t>
      </w:r>
      <w:r w:rsidRPr="00603DD4">
        <w:rPr>
          <w:rStyle w:val="s2"/>
          <w:rFonts w:ascii="STSong" w:eastAsia="STSong" w:hAnsi="STSong"/>
          <w:sz w:val="28"/>
          <w:szCs w:val="28"/>
        </w:rPr>
        <w:t>'</w:t>
      </w:r>
      <w:r w:rsidRPr="00603DD4">
        <w:rPr>
          <w:rFonts w:ascii="STSong" w:eastAsia="STSong" w:hAnsi="STSong"/>
          <w:sz w:val="28"/>
          <w:szCs w:val="28"/>
        </w:rPr>
        <w:t>)</w:t>
      </w:r>
    </w:p>
    <w:p w14:paraId="427F7FD5" w14:textId="77777777" w:rsidR="002D7C25" w:rsidRPr="00603DD4" w:rsidRDefault="002D7C25" w:rsidP="002D7C25">
      <w:pPr>
        <w:pStyle w:val="p4"/>
        <w:rPr>
          <w:rFonts w:ascii="STSong" w:eastAsia="STSong" w:hAnsi="STSong"/>
        </w:rPr>
      </w:pPr>
      <w:r w:rsidRPr="00603DD4">
        <w:rPr>
          <w:rStyle w:val="apple-converted-space"/>
          <w:rFonts w:ascii="STSong" w:eastAsia="STSong" w:hAnsi="STSong"/>
        </w:rPr>
        <w:t> </w:t>
      </w:r>
    </w:p>
    <w:p w14:paraId="3057DF9A" w14:textId="77777777" w:rsidR="002D7C25" w:rsidRPr="00603DD4" w:rsidRDefault="002D7C25" w:rsidP="002D7C25">
      <w:pPr>
        <w:pStyle w:val="p8"/>
        <w:rPr>
          <w:rFonts w:ascii="STSong" w:eastAsia="STSong" w:hAnsi="STSong"/>
        </w:rPr>
      </w:pPr>
    </w:p>
    <w:p w14:paraId="4D327C0A" w14:textId="77777777" w:rsidR="00F378C9" w:rsidRPr="00603DD4" w:rsidRDefault="00F378C9" w:rsidP="00F378C9">
      <w:pPr>
        <w:pStyle w:val="p7"/>
        <w:rPr>
          <w:rFonts w:ascii="STSong" w:eastAsia="STSong" w:hAnsi="STSong"/>
        </w:rPr>
      </w:pPr>
    </w:p>
    <w:p w14:paraId="24CD76C8" w14:textId="77777777" w:rsidR="00F378C9" w:rsidRPr="00603DD4" w:rsidRDefault="00F378C9" w:rsidP="00F378C9">
      <w:pPr>
        <w:pStyle w:val="p7"/>
        <w:rPr>
          <w:rFonts w:ascii="STSong" w:eastAsia="STSong" w:hAnsi="STSong"/>
        </w:rPr>
      </w:pPr>
      <w:r w:rsidRPr="00603DD4">
        <w:rPr>
          <w:rStyle w:val="apple-converted-space"/>
          <w:rFonts w:ascii="STSong" w:eastAsia="STSong" w:hAnsi="STSong"/>
        </w:rPr>
        <w:t> </w:t>
      </w:r>
    </w:p>
    <w:p w14:paraId="7952A6C0" w14:textId="77777777" w:rsidR="00F378C9" w:rsidRPr="00603DD4" w:rsidRDefault="00F378C9" w:rsidP="00F378C9">
      <w:pPr>
        <w:pStyle w:val="p7"/>
        <w:rPr>
          <w:rFonts w:ascii="STSong" w:eastAsia="STSong" w:hAnsi="STSong"/>
        </w:rPr>
      </w:pPr>
      <w:r w:rsidRPr="00603DD4">
        <w:rPr>
          <w:rStyle w:val="apple-converted-space"/>
          <w:rFonts w:ascii="STSong" w:eastAsia="STSong" w:hAnsi="STSong"/>
        </w:rPr>
        <w:t> </w:t>
      </w:r>
    </w:p>
    <w:p w14:paraId="72D41A9E" w14:textId="77777777" w:rsidR="00F378C9" w:rsidRPr="00603DD4" w:rsidRDefault="00F378C9" w:rsidP="00F378C9">
      <w:pPr>
        <w:pStyle w:val="p7"/>
        <w:rPr>
          <w:rFonts w:ascii="STSong" w:eastAsia="STSong" w:hAnsi="STSong"/>
        </w:rPr>
      </w:pPr>
      <w:r w:rsidRPr="00603DD4">
        <w:rPr>
          <w:rStyle w:val="apple-converted-space"/>
          <w:rFonts w:ascii="STSong" w:eastAsia="STSong" w:hAnsi="STSong"/>
        </w:rPr>
        <w:t> </w:t>
      </w:r>
    </w:p>
    <w:p w14:paraId="4E0E1DCD" w14:textId="77777777" w:rsidR="00F378C9" w:rsidRPr="00603DD4" w:rsidRDefault="00F378C9" w:rsidP="00F378C9">
      <w:pPr>
        <w:pStyle w:val="p7"/>
        <w:rPr>
          <w:rFonts w:ascii="STSong" w:eastAsia="STSong" w:hAnsi="STSong"/>
        </w:rPr>
      </w:pPr>
      <w:r w:rsidRPr="00603DD4">
        <w:rPr>
          <w:rStyle w:val="apple-converted-space"/>
          <w:rFonts w:ascii="STSong" w:eastAsia="STSong" w:hAnsi="STSong"/>
        </w:rPr>
        <w:t> </w:t>
      </w:r>
    </w:p>
    <w:p w14:paraId="0E9A2BCD" w14:textId="77777777" w:rsidR="00F378C9" w:rsidRPr="00603DD4" w:rsidRDefault="00F378C9" w:rsidP="00F378C9">
      <w:pPr>
        <w:pStyle w:val="p7"/>
        <w:rPr>
          <w:rFonts w:ascii="STSong" w:eastAsia="STSong" w:hAnsi="STSong"/>
        </w:rPr>
      </w:pPr>
      <w:r w:rsidRPr="00603DD4">
        <w:rPr>
          <w:rStyle w:val="apple-converted-space"/>
          <w:rFonts w:ascii="STSong" w:eastAsia="STSong" w:hAnsi="STSong"/>
        </w:rPr>
        <w:t> </w:t>
      </w:r>
    </w:p>
    <w:p w14:paraId="4B8F0148" w14:textId="77777777" w:rsidR="00F378C9" w:rsidRPr="00603DD4" w:rsidRDefault="00F378C9" w:rsidP="00F378C9">
      <w:pPr>
        <w:pStyle w:val="p7"/>
        <w:rPr>
          <w:rFonts w:ascii="STSong" w:eastAsia="STSong" w:hAnsi="STSong"/>
        </w:rPr>
      </w:pPr>
      <w:r w:rsidRPr="00603DD4">
        <w:rPr>
          <w:rStyle w:val="apple-converted-space"/>
          <w:rFonts w:ascii="STSong" w:eastAsia="STSong" w:hAnsi="STSong"/>
        </w:rPr>
        <w:t> </w:t>
      </w:r>
    </w:p>
    <w:p w14:paraId="48310EA2" w14:textId="77777777" w:rsidR="00F378C9" w:rsidRPr="00603DD4" w:rsidRDefault="00F378C9" w:rsidP="00F378C9">
      <w:pPr>
        <w:pStyle w:val="p8"/>
        <w:rPr>
          <w:rFonts w:ascii="STSong" w:eastAsia="STSong" w:hAnsi="STSong"/>
        </w:rPr>
      </w:pPr>
    </w:p>
    <w:p w14:paraId="15E27804" w14:textId="77777777" w:rsidR="00F378C9" w:rsidRPr="00603DD4" w:rsidRDefault="00F378C9" w:rsidP="00104948">
      <w:pPr>
        <w:rPr>
          <w:rFonts w:ascii="STSong" w:eastAsia="STSong" w:hAnsi="STSong"/>
        </w:rPr>
      </w:pPr>
    </w:p>
    <w:p w14:paraId="2BB4DE41" w14:textId="77777777" w:rsidR="002D7C25" w:rsidRPr="00603DD4" w:rsidRDefault="002D7C25">
      <w:pPr>
        <w:rPr>
          <w:rFonts w:ascii="STSong" w:eastAsia="STSong" w:hAnsi="STSong"/>
        </w:rPr>
      </w:pPr>
    </w:p>
    <w:sectPr w:rsidR="002D7C25" w:rsidRPr="00603DD4" w:rsidSect="00A170AE">
      <w:footerReference w:type="even" r:id="rId189"/>
      <w:footerReference w:type="default" r:id="rId190"/>
      <w:pgSz w:w="11900" w:h="16840"/>
      <w:pgMar w:top="1440" w:right="1800" w:bottom="1440" w:left="1800" w:header="851" w:footer="992" w:gutter="0"/>
      <w:cols w:space="425"/>
      <w:docGrid w:type="lines" w:linePitch="423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B7A6B66" w14:textId="77777777" w:rsidR="00520334" w:rsidRDefault="00520334" w:rsidP="00603DD4">
      <w:r>
        <w:separator/>
      </w:r>
    </w:p>
  </w:endnote>
  <w:endnote w:type="continuationSeparator" w:id="0">
    <w:p w14:paraId="4F05AC85" w14:textId="77777777" w:rsidR="00520334" w:rsidRDefault="00520334" w:rsidP="00603D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Times">
    <w:panose1 w:val="00000500000000020000"/>
    <w:charset w:val="00"/>
    <w:family w:val="auto"/>
    <w:pitch w:val="variable"/>
    <w:sig w:usb0="00000003" w:usb1="00000000" w:usb2="00000000" w:usb3="00000000" w:csb0="00000001" w:csb1="00000000"/>
  </w:font>
  <w:font w:name="DengXian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TSong">
    <w:panose1 w:val="02010600040101010101"/>
    <w:charset w:val="86"/>
    <w:family w:val="auto"/>
    <w:pitch w:val="variable"/>
    <w:sig w:usb0="80000287" w:usb1="280F3C52" w:usb2="00000016" w:usb3="00000000" w:csb0="0004001F" w:csb1="00000000"/>
  </w:font>
  <w:font w:name="Songti SC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ourier">
    <w:panose1 w:val="02000500000000000000"/>
    <w:charset w:val="4D"/>
    <w:family w:val="modern"/>
    <w:notTrueType/>
    <w:pitch w:val="fixed"/>
    <w:sig w:usb0="00000003" w:usb1="00000000" w:usb2="00000000" w:usb3="00000000" w:csb0="00000001" w:csb1="00000000"/>
  </w:font>
  <w:font w:name="SimSun"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DengXian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2668B6E" w14:textId="77777777" w:rsidR="00603DD4" w:rsidRDefault="00603DD4" w:rsidP="00603DD4">
    <w:pPr>
      <w:pStyle w:val="a3"/>
      <w:framePr w:wrap="none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14:paraId="2CB5B827" w14:textId="77777777" w:rsidR="00603DD4" w:rsidRDefault="00603DD4" w:rsidP="00603DD4">
    <w:pPr>
      <w:pStyle w:val="a3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44F717E" w14:textId="77777777" w:rsidR="00603DD4" w:rsidRDefault="00603DD4" w:rsidP="00603DD4">
    <w:pPr>
      <w:pStyle w:val="a3"/>
      <w:framePr w:wrap="none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5513A7">
      <w:rPr>
        <w:rStyle w:val="a5"/>
        <w:noProof/>
      </w:rPr>
      <w:t>2</w:t>
    </w:r>
    <w:r>
      <w:rPr>
        <w:rStyle w:val="a5"/>
      </w:rPr>
      <w:fldChar w:fldCharType="end"/>
    </w:r>
  </w:p>
  <w:p w14:paraId="6CF23E5D" w14:textId="77777777" w:rsidR="00603DD4" w:rsidRDefault="00603DD4" w:rsidP="00603DD4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8DE8B22" w14:textId="77777777" w:rsidR="00520334" w:rsidRDefault="00520334" w:rsidP="00603DD4">
      <w:r>
        <w:separator/>
      </w:r>
    </w:p>
  </w:footnote>
  <w:footnote w:type="continuationSeparator" w:id="0">
    <w:p w14:paraId="0ECEBC49" w14:textId="77777777" w:rsidR="00520334" w:rsidRDefault="00520334" w:rsidP="00603DD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6B32F69"/>
    <w:multiLevelType w:val="multilevel"/>
    <w:tmpl w:val="02C6B454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78A822A1"/>
    <w:multiLevelType w:val="hybridMultilevel"/>
    <w:tmpl w:val="AADC5708"/>
    <w:lvl w:ilvl="0" w:tplc="88E2C94A">
      <w:start w:val="1"/>
      <w:numFmt w:val="decimal"/>
      <w:lvlText w:val="%1."/>
      <w:lvlJc w:val="left"/>
      <w:pPr>
        <w:ind w:left="360" w:hanging="360"/>
      </w:pPr>
      <w:rPr>
        <w:rFonts w:ascii="Times" w:hAnsi="Times"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20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0BD4"/>
    <w:rsid w:val="000202CC"/>
    <w:rsid w:val="000416A3"/>
    <w:rsid w:val="000422BB"/>
    <w:rsid w:val="000B3218"/>
    <w:rsid w:val="000E3B73"/>
    <w:rsid w:val="000E3CEE"/>
    <w:rsid w:val="00104948"/>
    <w:rsid w:val="00197F30"/>
    <w:rsid w:val="001C4F04"/>
    <w:rsid w:val="001F5C40"/>
    <w:rsid w:val="00270A0D"/>
    <w:rsid w:val="0027259C"/>
    <w:rsid w:val="00295A7E"/>
    <w:rsid w:val="002D0073"/>
    <w:rsid w:val="002D03EB"/>
    <w:rsid w:val="002D7C25"/>
    <w:rsid w:val="002F4DA3"/>
    <w:rsid w:val="00337C13"/>
    <w:rsid w:val="00343D6E"/>
    <w:rsid w:val="00392B4C"/>
    <w:rsid w:val="003C0378"/>
    <w:rsid w:val="003D62EA"/>
    <w:rsid w:val="00437EC0"/>
    <w:rsid w:val="00453908"/>
    <w:rsid w:val="004826AF"/>
    <w:rsid w:val="004A0BD4"/>
    <w:rsid w:val="004A61FA"/>
    <w:rsid w:val="004B51BF"/>
    <w:rsid w:val="004B7635"/>
    <w:rsid w:val="004C36DF"/>
    <w:rsid w:val="00520334"/>
    <w:rsid w:val="00535001"/>
    <w:rsid w:val="005513A7"/>
    <w:rsid w:val="0057243E"/>
    <w:rsid w:val="005A1195"/>
    <w:rsid w:val="005E146E"/>
    <w:rsid w:val="00603DD4"/>
    <w:rsid w:val="00610860"/>
    <w:rsid w:val="00647EB0"/>
    <w:rsid w:val="006D5AD2"/>
    <w:rsid w:val="006E4EE5"/>
    <w:rsid w:val="0070468D"/>
    <w:rsid w:val="00734554"/>
    <w:rsid w:val="007E7BDC"/>
    <w:rsid w:val="00822472"/>
    <w:rsid w:val="00852434"/>
    <w:rsid w:val="008D1700"/>
    <w:rsid w:val="008F7476"/>
    <w:rsid w:val="00920FC0"/>
    <w:rsid w:val="00941E58"/>
    <w:rsid w:val="00984B9A"/>
    <w:rsid w:val="00993A6E"/>
    <w:rsid w:val="009A11AD"/>
    <w:rsid w:val="009B7D40"/>
    <w:rsid w:val="009F34FC"/>
    <w:rsid w:val="00A07D2E"/>
    <w:rsid w:val="00A170AE"/>
    <w:rsid w:val="00A3316B"/>
    <w:rsid w:val="00A37B3E"/>
    <w:rsid w:val="00A5269C"/>
    <w:rsid w:val="00A5517C"/>
    <w:rsid w:val="00AD5D10"/>
    <w:rsid w:val="00B13746"/>
    <w:rsid w:val="00B222AF"/>
    <w:rsid w:val="00B645CE"/>
    <w:rsid w:val="00C12298"/>
    <w:rsid w:val="00C50CD0"/>
    <w:rsid w:val="00C54C96"/>
    <w:rsid w:val="00CD337D"/>
    <w:rsid w:val="00D00F05"/>
    <w:rsid w:val="00D06763"/>
    <w:rsid w:val="00DE08F7"/>
    <w:rsid w:val="00E22777"/>
    <w:rsid w:val="00E32F2E"/>
    <w:rsid w:val="00E43576"/>
    <w:rsid w:val="00E8598C"/>
    <w:rsid w:val="00F11EAF"/>
    <w:rsid w:val="00F12E0E"/>
    <w:rsid w:val="00F378C9"/>
    <w:rsid w:val="00FD7C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BF4D2D3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a">
    <w:name w:val="Normal"/>
    <w:qFormat/>
    <w:rsid w:val="00A37B3E"/>
    <w:rPr>
      <w:rFonts w:ascii="Times New Roman" w:hAnsi="Times New Roman" w:cs="Times New Roman"/>
      <w:kern w:val="0"/>
    </w:rPr>
  </w:style>
  <w:style w:type="paragraph" w:styleId="1">
    <w:name w:val="heading 1"/>
    <w:basedOn w:val="a"/>
    <w:next w:val="a"/>
    <w:link w:val="10"/>
    <w:uiPriority w:val="9"/>
    <w:qFormat/>
    <w:rsid w:val="007E7BDC"/>
    <w:pPr>
      <w:keepNext/>
      <w:keepLines/>
      <w:spacing w:before="340" w:after="330" w:line="578" w:lineRule="auto"/>
      <w:outlineLvl w:val="0"/>
    </w:pPr>
    <w:rPr>
      <w:rFonts w:ascii="STSong" w:eastAsia="STSong" w:hAnsi="STSong"/>
      <w:bCs/>
      <w:kern w:val="44"/>
      <w:sz w:val="36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7E7BDC"/>
    <w:pPr>
      <w:keepNext/>
      <w:keepLines/>
      <w:spacing w:before="260" w:after="260" w:line="416" w:lineRule="auto"/>
      <w:outlineLvl w:val="1"/>
    </w:pPr>
    <w:rPr>
      <w:rFonts w:ascii="STSong" w:eastAsia="STSong" w:hAnsi="STSong" w:cstheme="majorBidi"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7E7BDC"/>
    <w:pPr>
      <w:keepNext/>
      <w:keepLines/>
      <w:spacing w:before="260" w:after="260" w:line="416" w:lineRule="auto"/>
      <w:outlineLvl w:val="2"/>
    </w:pPr>
    <w:rPr>
      <w:rFonts w:ascii="STSong" w:eastAsia="STSong" w:hAnsi="STSong"/>
      <w:b/>
      <w:bCs/>
      <w:i/>
      <w:sz w:val="28"/>
      <w:szCs w:val="32"/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p4">
    <w:name w:val="p4"/>
    <w:basedOn w:val="a"/>
    <w:rsid w:val="004A0BD4"/>
    <w:pPr>
      <w:widowControl w:val="0"/>
      <w:spacing w:line="340" w:lineRule="atLeast"/>
      <w:jc w:val="both"/>
    </w:pPr>
    <w:rPr>
      <w:rFonts w:ascii="Times" w:hAnsi="Times"/>
      <w:color w:val="000000"/>
      <w:sz w:val="28"/>
      <w:szCs w:val="28"/>
    </w:rPr>
  </w:style>
  <w:style w:type="paragraph" w:customStyle="1" w:styleId="p3">
    <w:name w:val="p3"/>
    <w:basedOn w:val="a"/>
    <w:rsid w:val="004A0BD4"/>
    <w:pPr>
      <w:widowControl w:val="0"/>
      <w:spacing w:line="340" w:lineRule="atLeast"/>
      <w:ind w:left="18" w:hanging="18"/>
      <w:jc w:val="both"/>
    </w:pPr>
    <w:rPr>
      <w:rFonts w:ascii="Songti SC" w:eastAsia="Songti SC" w:hAnsi="Songti SC"/>
      <w:color w:val="000000"/>
      <w:sz w:val="28"/>
      <w:szCs w:val="28"/>
    </w:rPr>
  </w:style>
  <w:style w:type="paragraph" w:customStyle="1" w:styleId="p1">
    <w:name w:val="p1"/>
    <w:basedOn w:val="a"/>
    <w:rsid w:val="004A0BD4"/>
    <w:pPr>
      <w:widowControl w:val="0"/>
      <w:spacing w:line="400" w:lineRule="atLeast"/>
      <w:jc w:val="both"/>
    </w:pPr>
    <w:rPr>
      <w:rFonts w:ascii="Songti SC" w:eastAsia="Songti SC" w:hAnsi="Songti SC"/>
      <w:color w:val="000000"/>
      <w:sz w:val="28"/>
      <w:szCs w:val="28"/>
    </w:rPr>
  </w:style>
  <w:style w:type="character" w:customStyle="1" w:styleId="15">
    <w:name w:val="15"/>
    <w:basedOn w:val="a0"/>
    <w:rsid w:val="004A0BD4"/>
    <w:rPr>
      <w:rFonts w:ascii="Songti SC" w:eastAsia="Songti SC" w:hAnsi="Songti SC" w:hint="eastAsia"/>
      <w:sz w:val="28"/>
      <w:szCs w:val="28"/>
    </w:rPr>
  </w:style>
  <w:style w:type="character" w:customStyle="1" w:styleId="16">
    <w:name w:val="16"/>
    <w:basedOn w:val="a0"/>
    <w:rsid w:val="004A0BD4"/>
    <w:rPr>
      <w:rFonts w:ascii="Times" w:hAnsi="Times" w:hint="default"/>
      <w:sz w:val="28"/>
      <w:szCs w:val="28"/>
    </w:rPr>
  </w:style>
  <w:style w:type="character" w:customStyle="1" w:styleId="17">
    <w:name w:val="17"/>
    <w:basedOn w:val="a0"/>
    <w:rsid w:val="004A0BD4"/>
    <w:rPr>
      <w:rFonts w:ascii="Songti SC" w:eastAsia="Songti SC" w:hAnsi="Songti SC" w:hint="eastAsia"/>
    </w:rPr>
  </w:style>
  <w:style w:type="character" w:customStyle="1" w:styleId="10">
    <w:name w:val="标题 1字符"/>
    <w:basedOn w:val="a0"/>
    <w:link w:val="1"/>
    <w:uiPriority w:val="9"/>
    <w:rsid w:val="007E7BDC"/>
    <w:rPr>
      <w:rFonts w:ascii="STSong" w:eastAsia="STSong" w:hAnsi="STSong" w:cs="Times New Roman"/>
      <w:bCs/>
      <w:kern w:val="44"/>
      <w:sz w:val="36"/>
      <w:szCs w:val="44"/>
    </w:rPr>
  </w:style>
  <w:style w:type="character" w:customStyle="1" w:styleId="20">
    <w:name w:val="标题 2字符"/>
    <w:basedOn w:val="a0"/>
    <w:link w:val="2"/>
    <w:uiPriority w:val="9"/>
    <w:rsid w:val="007E7BDC"/>
    <w:rPr>
      <w:rFonts w:ascii="STSong" w:eastAsia="STSong" w:hAnsi="STSong" w:cstheme="majorBidi"/>
      <w:bCs/>
      <w:kern w:val="0"/>
      <w:sz w:val="32"/>
      <w:szCs w:val="32"/>
    </w:rPr>
  </w:style>
  <w:style w:type="character" w:customStyle="1" w:styleId="30">
    <w:name w:val="标题 3字符"/>
    <w:basedOn w:val="a0"/>
    <w:link w:val="3"/>
    <w:uiPriority w:val="9"/>
    <w:rsid w:val="007E7BDC"/>
    <w:rPr>
      <w:rFonts w:ascii="STSong" w:eastAsia="STSong" w:hAnsi="STSong" w:cs="Times New Roman"/>
      <w:b/>
      <w:bCs/>
      <w:i/>
      <w:kern w:val="0"/>
      <w:sz w:val="28"/>
      <w:szCs w:val="32"/>
      <w:u w:val="single"/>
    </w:rPr>
  </w:style>
  <w:style w:type="paragraph" w:customStyle="1" w:styleId="p2">
    <w:name w:val="p2"/>
    <w:basedOn w:val="a"/>
    <w:rsid w:val="00F378C9"/>
    <w:rPr>
      <w:rFonts w:ascii="Courier" w:hAnsi="Courier"/>
      <w:color w:val="228B22"/>
      <w:sz w:val="15"/>
      <w:szCs w:val="15"/>
    </w:rPr>
  </w:style>
  <w:style w:type="paragraph" w:customStyle="1" w:styleId="p5">
    <w:name w:val="p5"/>
    <w:basedOn w:val="a"/>
    <w:rsid w:val="00F378C9"/>
    <w:rPr>
      <w:rFonts w:ascii="Courier" w:hAnsi="Courier"/>
      <w:color w:val="0000FF"/>
      <w:sz w:val="15"/>
      <w:szCs w:val="15"/>
    </w:rPr>
  </w:style>
  <w:style w:type="paragraph" w:customStyle="1" w:styleId="p6">
    <w:name w:val="p6"/>
    <w:basedOn w:val="a"/>
    <w:rsid w:val="00F378C9"/>
    <w:rPr>
      <w:rFonts w:ascii="Courier" w:hAnsi="Courier"/>
      <w:color w:val="A020F0"/>
      <w:sz w:val="15"/>
      <w:szCs w:val="15"/>
    </w:rPr>
  </w:style>
  <w:style w:type="paragraph" w:customStyle="1" w:styleId="p7">
    <w:name w:val="p7"/>
    <w:basedOn w:val="a"/>
    <w:rsid w:val="00F378C9"/>
    <w:rPr>
      <w:rFonts w:ascii="Courier" w:hAnsi="Courier"/>
      <w:sz w:val="15"/>
      <w:szCs w:val="15"/>
    </w:rPr>
  </w:style>
  <w:style w:type="paragraph" w:customStyle="1" w:styleId="p8">
    <w:name w:val="p8"/>
    <w:basedOn w:val="a"/>
    <w:rsid w:val="00F378C9"/>
    <w:rPr>
      <w:rFonts w:ascii="Courier" w:hAnsi="Courier"/>
      <w:sz w:val="18"/>
      <w:szCs w:val="18"/>
    </w:rPr>
  </w:style>
  <w:style w:type="character" w:customStyle="1" w:styleId="s1">
    <w:name w:val="s1"/>
    <w:basedOn w:val="a0"/>
    <w:rsid w:val="00F378C9"/>
    <w:rPr>
      <w:color w:val="000000"/>
    </w:rPr>
  </w:style>
  <w:style w:type="character" w:customStyle="1" w:styleId="s2">
    <w:name w:val="s2"/>
    <w:basedOn w:val="a0"/>
    <w:rsid w:val="00F378C9"/>
    <w:rPr>
      <w:color w:val="A020F0"/>
    </w:rPr>
  </w:style>
  <w:style w:type="character" w:customStyle="1" w:styleId="s3">
    <w:name w:val="s3"/>
    <w:basedOn w:val="a0"/>
    <w:rsid w:val="00F378C9"/>
    <w:rPr>
      <w:color w:val="228B22"/>
    </w:rPr>
  </w:style>
  <w:style w:type="character" w:customStyle="1" w:styleId="s4">
    <w:name w:val="s4"/>
    <w:basedOn w:val="a0"/>
    <w:rsid w:val="00F378C9"/>
    <w:rPr>
      <w:color w:val="0000FF"/>
    </w:rPr>
  </w:style>
  <w:style w:type="character" w:customStyle="1" w:styleId="apple-converted-space">
    <w:name w:val="apple-converted-space"/>
    <w:basedOn w:val="a0"/>
    <w:rsid w:val="00F378C9"/>
  </w:style>
  <w:style w:type="paragraph" w:styleId="a3">
    <w:name w:val="footer"/>
    <w:basedOn w:val="a"/>
    <w:link w:val="a4"/>
    <w:uiPriority w:val="99"/>
    <w:unhideWhenUsed/>
    <w:rsid w:val="00603DD4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4">
    <w:name w:val="页脚字符"/>
    <w:basedOn w:val="a0"/>
    <w:link w:val="a3"/>
    <w:uiPriority w:val="99"/>
    <w:rsid w:val="00603DD4"/>
    <w:rPr>
      <w:rFonts w:ascii="Times New Roman" w:hAnsi="Times New Roman" w:cs="Times New Roman"/>
      <w:kern w:val="0"/>
      <w:sz w:val="18"/>
      <w:szCs w:val="18"/>
    </w:rPr>
  </w:style>
  <w:style w:type="character" w:styleId="a5">
    <w:name w:val="page number"/>
    <w:basedOn w:val="a0"/>
    <w:uiPriority w:val="99"/>
    <w:semiHidden/>
    <w:unhideWhenUsed/>
    <w:rsid w:val="00603DD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65624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989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606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109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23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34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710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066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53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582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833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91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142" Type="http://schemas.openxmlformats.org/officeDocument/2006/relationships/image" Target="media/image66.emf"/><Relationship Id="rId143" Type="http://schemas.openxmlformats.org/officeDocument/2006/relationships/oleObject" Target="embeddings/oleObject71.bin"/><Relationship Id="rId144" Type="http://schemas.openxmlformats.org/officeDocument/2006/relationships/image" Target="media/image67.emf"/><Relationship Id="rId145" Type="http://schemas.openxmlformats.org/officeDocument/2006/relationships/oleObject" Target="embeddings/oleObject72.bin"/><Relationship Id="rId146" Type="http://schemas.openxmlformats.org/officeDocument/2006/relationships/image" Target="media/image68.emf"/><Relationship Id="rId147" Type="http://schemas.openxmlformats.org/officeDocument/2006/relationships/oleObject" Target="embeddings/oleObject73.bin"/><Relationship Id="rId148" Type="http://schemas.openxmlformats.org/officeDocument/2006/relationships/image" Target="media/image69.emf"/><Relationship Id="rId149" Type="http://schemas.openxmlformats.org/officeDocument/2006/relationships/oleObject" Target="embeddings/oleObject74.bin"/><Relationship Id="rId180" Type="http://schemas.openxmlformats.org/officeDocument/2006/relationships/image" Target="media/image85.jpeg"/><Relationship Id="rId181" Type="http://schemas.openxmlformats.org/officeDocument/2006/relationships/image" Target="media/image86.emf"/><Relationship Id="rId182" Type="http://schemas.openxmlformats.org/officeDocument/2006/relationships/oleObject" Target="embeddings/oleObject90.bin"/><Relationship Id="rId40" Type="http://schemas.openxmlformats.org/officeDocument/2006/relationships/oleObject" Target="embeddings/oleObject17.bin"/><Relationship Id="rId41" Type="http://schemas.openxmlformats.org/officeDocument/2006/relationships/image" Target="media/image18.emf"/><Relationship Id="rId42" Type="http://schemas.openxmlformats.org/officeDocument/2006/relationships/oleObject" Target="embeddings/oleObject18.bin"/><Relationship Id="rId43" Type="http://schemas.openxmlformats.org/officeDocument/2006/relationships/image" Target="media/image19.emf"/><Relationship Id="rId44" Type="http://schemas.openxmlformats.org/officeDocument/2006/relationships/oleObject" Target="embeddings/oleObject19.bin"/><Relationship Id="rId45" Type="http://schemas.openxmlformats.org/officeDocument/2006/relationships/image" Target="media/image20.emf"/><Relationship Id="rId46" Type="http://schemas.openxmlformats.org/officeDocument/2006/relationships/oleObject" Target="embeddings/oleObject20.bin"/><Relationship Id="rId47" Type="http://schemas.openxmlformats.org/officeDocument/2006/relationships/image" Target="media/image21.emf"/><Relationship Id="rId48" Type="http://schemas.openxmlformats.org/officeDocument/2006/relationships/oleObject" Target="embeddings/oleObject21.bin"/><Relationship Id="rId49" Type="http://schemas.openxmlformats.org/officeDocument/2006/relationships/image" Target="media/image22.emf"/><Relationship Id="rId183" Type="http://schemas.openxmlformats.org/officeDocument/2006/relationships/image" Target="media/image87.emf"/><Relationship Id="rId184" Type="http://schemas.openxmlformats.org/officeDocument/2006/relationships/oleObject" Target="embeddings/oleObject91.bin"/><Relationship Id="rId185" Type="http://schemas.openxmlformats.org/officeDocument/2006/relationships/image" Target="media/image88.emf"/><Relationship Id="rId186" Type="http://schemas.openxmlformats.org/officeDocument/2006/relationships/oleObject" Target="embeddings/oleObject92.bin"/><Relationship Id="rId187" Type="http://schemas.openxmlformats.org/officeDocument/2006/relationships/image" Target="media/image89.emf"/><Relationship Id="rId188" Type="http://schemas.openxmlformats.org/officeDocument/2006/relationships/oleObject" Target="embeddings/oleObject93.bin"/><Relationship Id="rId189" Type="http://schemas.openxmlformats.org/officeDocument/2006/relationships/footer" Target="footer1.xml"/><Relationship Id="rId80" Type="http://schemas.openxmlformats.org/officeDocument/2006/relationships/image" Target="media/image37.emf"/><Relationship Id="rId81" Type="http://schemas.openxmlformats.org/officeDocument/2006/relationships/oleObject" Target="embeddings/oleObject38.bin"/><Relationship Id="rId82" Type="http://schemas.openxmlformats.org/officeDocument/2006/relationships/image" Target="media/image38.emf"/><Relationship Id="rId83" Type="http://schemas.openxmlformats.org/officeDocument/2006/relationships/oleObject" Target="embeddings/oleObject39.bin"/><Relationship Id="rId84" Type="http://schemas.openxmlformats.org/officeDocument/2006/relationships/image" Target="media/image39.emf"/><Relationship Id="rId85" Type="http://schemas.openxmlformats.org/officeDocument/2006/relationships/oleObject" Target="embeddings/oleObject40.bin"/><Relationship Id="rId86" Type="http://schemas.openxmlformats.org/officeDocument/2006/relationships/image" Target="media/image40.emf"/><Relationship Id="rId87" Type="http://schemas.openxmlformats.org/officeDocument/2006/relationships/oleObject" Target="embeddings/oleObject41.bin"/><Relationship Id="rId88" Type="http://schemas.openxmlformats.org/officeDocument/2006/relationships/image" Target="media/image41.emf"/><Relationship Id="rId89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1" Type="http://schemas.openxmlformats.org/officeDocument/2006/relationships/image" Target="media/image51.emf"/><Relationship Id="rId112" Type="http://schemas.openxmlformats.org/officeDocument/2006/relationships/oleObject" Target="embeddings/oleObject55.bin"/><Relationship Id="rId113" Type="http://schemas.openxmlformats.org/officeDocument/2006/relationships/oleObject" Target="embeddings/oleObject56.bin"/><Relationship Id="rId114" Type="http://schemas.openxmlformats.org/officeDocument/2006/relationships/image" Target="media/image52.emf"/><Relationship Id="rId115" Type="http://schemas.openxmlformats.org/officeDocument/2006/relationships/oleObject" Target="embeddings/oleObject57.bin"/><Relationship Id="rId116" Type="http://schemas.openxmlformats.org/officeDocument/2006/relationships/image" Target="media/image53.emf"/><Relationship Id="rId117" Type="http://schemas.openxmlformats.org/officeDocument/2006/relationships/oleObject" Target="embeddings/oleObject58.bin"/><Relationship Id="rId118" Type="http://schemas.openxmlformats.org/officeDocument/2006/relationships/image" Target="media/image54.emf"/><Relationship Id="rId119" Type="http://schemas.openxmlformats.org/officeDocument/2006/relationships/oleObject" Target="embeddings/oleObject59.bin"/><Relationship Id="rId150" Type="http://schemas.openxmlformats.org/officeDocument/2006/relationships/image" Target="media/image70.emf"/><Relationship Id="rId151" Type="http://schemas.openxmlformats.org/officeDocument/2006/relationships/oleObject" Target="embeddings/oleObject75.bin"/><Relationship Id="rId152" Type="http://schemas.openxmlformats.org/officeDocument/2006/relationships/oleObject" Target="embeddings/oleObject76.bin"/><Relationship Id="rId10" Type="http://schemas.openxmlformats.org/officeDocument/2006/relationships/oleObject" Target="embeddings/oleObject2.bin"/><Relationship Id="rId11" Type="http://schemas.openxmlformats.org/officeDocument/2006/relationships/image" Target="media/image3.emf"/><Relationship Id="rId12" Type="http://schemas.openxmlformats.org/officeDocument/2006/relationships/oleObject" Target="embeddings/oleObject3.bin"/><Relationship Id="rId13" Type="http://schemas.openxmlformats.org/officeDocument/2006/relationships/image" Target="media/image4.emf"/><Relationship Id="rId14" Type="http://schemas.openxmlformats.org/officeDocument/2006/relationships/oleObject" Target="embeddings/oleObject4.bin"/><Relationship Id="rId15" Type="http://schemas.openxmlformats.org/officeDocument/2006/relationships/image" Target="media/image5.emf"/><Relationship Id="rId16" Type="http://schemas.openxmlformats.org/officeDocument/2006/relationships/oleObject" Target="embeddings/oleObject5.bin"/><Relationship Id="rId17" Type="http://schemas.openxmlformats.org/officeDocument/2006/relationships/image" Target="media/image6.emf"/><Relationship Id="rId18" Type="http://schemas.openxmlformats.org/officeDocument/2006/relationships/oleObject" Target="embeddings/oleObject6.bin"/><Relationship Id="rId19" Type="http://schemas.openxmlformats.org/officeDocument/2006/relationships/image" Target="media/image7.emf"/><Relationship Id="rId153" Type="http://schemas.openxmlformats.org/officeDocument/2006/relationships/image" Target="media/image71.emf"/><Relationship Id="rId154" Type="http://schemas.openxmlformats.org/officeDocument/2006/relationships/oleObject" Target="embeddings/oleObject77.bin"/><Relationship Id="rId155" Type="http://schemas.openxmlformats.org/officeDocument/2006/relationships/image" Target="media/image72.emf"/><Relationship Id="rId156" Type="http://schemas.openxmlformats.org/officeDocument/2006/relationships/oleObject" Target="embeddings/oleObject78.bin"/><Relationship Id="rId157" Type="http://schemas.openxmlformats.org/officeDocument/2006/relationships/image" Target="media/image73.jpeg"/><Relationship Id="rId158" Type="http://schemas.openxmlformats.org/officeDocument/2006/relationships/image" Target="media/image74.jpeg"/><Relationship Id="rId159" Type="http://schemas.openxmlformats.org/officeDocument/2006/relationships/image" Target="media/image75.emf"/><Relationship Id="rId190" Type="http://schemas.openxmlformats.org/officeDocument/2006/relationships/footer" Target="footer2.xml"/><Relationship Id="rId191" Type="http://schemas.openxmlformats.org/officeDocument/2006/relationships/fontTable" Target="fontTable.xml"/><Relationship Id="rId192" Type="http://schemas.openxmlformats.org/officeDocument/2006/relationships/theme" Target="theme/theme1.xml"/><Relationship Id="rId50" Type="http://schemas.openxmlformats.org/officeDocument/2006/relationships/oleObject" Target="embeddings/oleObject22.bin"/><Relationship Id="rId51" Type="http://schemas.openxmlformats.org/officeDocument/2006/relationships/image" Target="media/image23.emf"/><Relationship Id="rId52" Type="http://schemas.openxmlformats.org/officeDocument/2006/relationships/oleObject" Target="embeddings/oleObject23.bin"/><Relationship Id="rId53" Type="http://schemas.openxmlformats.org/officeDocument/2006/relationships/image" Target="media/image24.emf"/><Relationship Id="rId54" Type="http://schemas.openxmlformats.org/officeDocument/2006/relationships/oleObject" Target="embeddings/oleObject24.bin"/><Relationship Id="rId55" Type="http://schemas.openxmlformats.org/officeDocument/2006/relationships/image" Target="media/image25.emf"/><Relationship Id="rId56" Type="http://schemas.openxmlformats.org/officeDocument/2006/relationships/oleObject" Target="embeddings/oleObject25.bin"/><Relationship Id="rId57" Type="http://schemas.openxmlformats.org/officeDocument/2006/relationships/image" Target="media/image26.emf"/><Relationship Id="rId58" Type="http://schemas.openxmlformats.org/officeDocument/2006/relationships/oleObject" Target="embeddings/oleObject26.bin"/><Relationship Id="rId59" Type="http://schemas.openxmlformats.org/officeDocument/2006/relationships/image" Target="media/image27.emf"/><Relationship Id="rId90" Type="http://schemas.openxmlformats.org/officeDocument/2006/relationships/image" Target="media/image42.emf"/><Relationship Id="rId91" Type="http://schemas.openxmlformats.org/officeDocument/2006/relationships/oleObject" Target="embeddings/oleObject43.bin"/><Relationship Id="rId92" Type="http://schemas.openxmlformats.org/officeDocument/2006/relationships/image" Target="media/image43.emf"/><Relationship Id="rId93" Type="http://schemas.openxmlformats.org/officeDocument/2006/relationships/oleObject" Target="embeddings/oleObject44.bin"/><Relationship Id="rId94" Type="http://schemas.openxmlformats.org/officeDocument/2006/relationships/image" Target="media/image44.emf"/><Relationship Id="rId95" Type="http://schemas.openxmlformats.org/officeDocument/2006/relationships/oleObject" Target="embeddings/oleObject45.bin"/><Relationship Id="rId96" Type="http://schemas.openxmlformats.org/officeDocument/2006/relationships/oleObject" Target="embeddings/oleObject46.bin"/><Relationship Id="rId97" Type="http://schemas.openxmlformats.org/officeDocument/2006/relationships/image" Target="media/image45.emf"/><Relationship Id="rId98" Type="http://schemas.openxmlformats.org/officeDocument/2006/relationships/oleObject" Target="embeddings/oleObject47.bin"/><Relationship Id="rId99" Type="http://schemas.openxmlformats.org/officeDocument/2006/relationships/image" Target="media/image46.emf"/><Relationship Id="rId120" Type="http://schemas.openxmlformats.org/officeDocument/2006/relationships/image" Target="media/image55.emf"/><Relationship Id="rId121" Type="http://schemas.openxmlformats.org/officeDocument/2006/relationships/oleObject" Target="embeddings/oleObject60.bin"/><Relationship Id="rId122" Type="http://schemas.openxmlformats.org/officeDocument/2006/relationships/image" Target="media/image56.emf"/><Relationship Id="rId123" Type="http://schemas.openxmlformats.org/officeDocument/2006/relationships/oleObject" Target="embeddings/oleObject61.bin"/><Relationship Id="rId124" Type="http://schemas.openxmlformats.org/officeDocument/2006/relationships/image" Target="media/image57.emf"/><Relationship Id="rId125" Type="http://schemas.openxmlformats.org/officeDocument/2006/relationships/oleObject" Target="embeddings/oleObject62.bin"/><Relationship Id="rId126" Type="http://schemas.openxmlformats.org/officeDocument/2006/relationships/image" Target="media/image58.emf"/><Relationship Id="rId127" Type="http://schemas.openxmlformats.org/officeDocument/2006/relationships/oleObject" Target="embeddings/oleObject63.bin"/><Relationship Id="rId128" Type="http://schemas.openxmlformats.org/officeDocument/2006/relationships/image" Target="media/image59.emf"/><Relationship Id="rId129" Type="http://schemas.openxmlformats.org/officeDocument/2006/relationships/oleObject" Target="embeddings/oleObject64.bin"/><Relationship Id="rId160" Type="http://schemas.openxmlformats.org/officeDocument/2006/relationships/oleObject" Target="embeddings/oleObject79.bin"/><Relationship Id="rId161" Type="http://schemas.openxmlformats.org/officeDocument/2006/relationships/image" Target="media/image76.emf"/><Relationship Id="rId162" Type="http://schemas.openxmlformats.org/officeDocument/2006/relationships/oleObject" Target="embeddings/oleObject80.bin"/><Relationship Id="rId20" Type="http://schemas.openxmlformats.org/officeDocument/2006/relationships/oleObject" Target="embeddings/oleObject7.bin"/><Relationship Id="rId21" Type="http://schemas.openxmlformats.org/officeDocument/2006/relationships/image" Target="media/image8.emf"/><Relationship Id="rId22" Type="http://schemas.openxmlformats.org/officeDocument/2006/relationships/oleObject" Target="embeddings/oleObject8.bin"/><Relationship Id="rId23" Type="http://schemas.openxmlformats.org/officeDocument/2006/relationships/image" Target="media/image9.emf"/><Relationship Id="rId24" Type="http://schemas.openxmlformats.org/officeDocument/2006/relationships/oleObject" Target="embeddings/oleObject9.bin"/><Relationship Id="rId25" Type="http://schemas.openxmlformats.org/officeDocument/2006/relationships/image" Target="media/image10.e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e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emf"/><Relationship Id="rId163" Type="http://schemas.openxmlformats.org/officeDocument/2006/relationships/image" Target="media/image77.emf"/><Relationship Id="rId164" Type="http://schemas.openxmlformats.org/officeDocument/2006/relationships/oleObject" Target="embeddings/oleObject81.bin"/><Relationship Id="rId165" Type="http://schemas.openxmlformats.org/officeDocument/2006/relationships/image" Target="media/image78.emf"/><Relationship Id="rId166" Type="http://schemas.openxmlformats.org/officeDocument/2006/relationships/oleObject" Target="embeddings/oleObject82.bin"/><Relationship Id="rId167" Type="http://schemas.openxmlformats.org/officeDocument/2006/relationships/image" Target="media/image79.emf"/><Relationship Id="rId168" Type="http://schemas.openxmlformats.org/officeDocument/2006/relationships/oleObject" Target="embeddings/oleObject83.bin"/><Relationship Id="rId169" Type="http://schemas.openxmlformats.org/officeDocument/2006/relationships/image" Target="media/image80.emf"/><Relationship Id="rId60" Type="http://schemas.openxmlformats.org/officeDocument/2006/relationships/oleObject" Target="embeddings/oleObject27.bin"/><Relationship Id="rId61" Type="http://schemas.openxmlformats.org/officeDocument/2006/relationships/image" Target="media/image28.emf"/><Relationship Id="rId62" Type="http://schemas.openxmlformats.org/officeDocument/2006/relationships/oleObject" Target="embeddings/oleObject28.bin"/><Relationship Id="rId63" Type="http://schemas.openxmlformats.org/officeDocument/2006/relationships/image" Target="media/image29.emf"/><Relationship Id="rId64" Type="http://schemas.openxmlformats.org/officeDocument/2006/relationships/oleObject" Target="embeddings/oleObject29.bin"/><Relationship Id="rId65" Type="http://schemas.openxmlformats.org/officeDocument/2006/relationships/image" Target="media/image30.emf"/><Relationship Id="rId66" Type="http://schemas.openxmlformats.org/officeDocument/2006/relationships/oleObject" Target="embeddings/oleObject30.bin"/><Relationship Id="rId67" Type="http://schemas.openxmlformats.org/officeDocument/2006/relationships/image" Target="media/image31.emf"/><Relationship Id="rId68" Type="http://schemas.openxmlformats.org/officeDocument/2006/relationships/oleObject" Target="embeddings/oleObject31.bin"/><Relationship Id="rId69" Type="http://schemas.openxmlformats.org/officeDocument/2006/relationships/image" Target="media/image32.emf"/><Relationship Id="rId130" Type="http://schemas.openxmlformats.org/officeDocument/2006/relationships/image" Target="media/image60.emf"/><Relationship Id="rId131" Type="http://schemas.openxmlformats.org/officeDocument/2006/relationships/oleObject" Target="embeddings/oleObject65.bin"/><Relationship Id="rId132" Type="http://schemas.openxmlformats.org/officeDocument/2006/relationships/image" Target="media/image61.emf"/><Relationship Id="rId133" Type="http://schemas.openxmlformats.org/officeDocument/2006/relationships/oleObject" Target="embeddings/oleObject66.bin"/><Relationship Id="rId134" Type="http://schemas.openxmlformats.org/officeDocument/2006/relationships/image" Target="media/image62.emf"/><Relationship Id="rId135" Type="http://schemas.openxmlformats.org/officeDocument/2006/relationships/oleObject" Target="embeddings/oleObject67.bin"/><Relationship Id="rId136" Type="http://schemas.openxmlformats.org/officeDocument/2006/relationships/image" Target="media/image63.emf"/><Relationship Id="rId137" Type="http://schemas.openxmlformats.org/officeDocument/2006/relationships/oleObject" Target="embeddings/oleObject68.bin"/><Relationship Id="rId138" Type="http://schemas.openxmlformats.org/officeDocument/2006/relationships/image" Target="media/image64.emf"/><Relationship Id="rId139" Type="http://schemas.openxmlformats.org/officeDocument/2006/relationships/oleObject" Target="embeddings/oleObject69.bin"/><Relationship Id="rId170" Type="http://schemas.openxmlformats.org/officeDocument/2006/relationships/oleObject" Target="embeddings/oleObject84.bin"/><Relationship Id="rId171" Type="http://schemas.openxmlformats.org/officeDocument/2006/relationships/image" Target="media/image81.emf"/><Relationship Id="rId172" Type="http://schemas.openxmlformats.org/officeDocument/2006/relationships/oleObject" Target="embeddings/oleObject85.bin"/><Relationship Id="rId30" Type="http://schemas.openxmlformats.org/officeDocument/2006/relationships/oleObject" Target="embeddings/oleObject12.bin"/><Relationship Id="rId31" Type="http://schemas.openxmlformats.org/officeDocument/2006/relationships/image" Target="media/image13.emf"/><Relationship Id="rId32" Type="http://schemas.openxmlformats.org/officeDocument/2006/relationships/oleObject" Target="embeddings/oleObject13.bin"/><Relationship Id="rId33" Type="http://schemas.openxmlformats.org/officeDocument/2006/relationships/image" Target="media/image14.emf"/><Relationship Id="rId34" Type="http://schemas.openxmlformats.org/officeDocument/2006/relationships/oleObject" Target="embeddings/oleObject14.bin"/><Relationship Id="rId35" Type="http://schemas.openxmlformats.org/officeDocument/2006/relationships/image" Target="media/image15.emf"/><Relationship Id="rId36" Type="http://schemas.openxmlformats.org/officeDocument/2006/relationships/oleObject" Target="embeddings/oleObject15.bin"/><Relationship Id="rId37" Type="http://schemas.openxmlformats.org/officeDocument/2006/relationships/image" Target="media/image16.emf"/><Relationship Id="rId38" Type="http://schemas.openxmlformats.org/officeDocument/2006/relationships/oleObject" Target="embeddings/oleObject16.bin"/><Relationship Id="rId39" Type="http://schemas.openxmlformats.org/officeDocument/2006/relationships/image" Target="media/image17.emf"/><Relationship Id="rId173" Type="http://schemas.openxmlformats.org/officeDocument/2006/relationships/image" Target="media/image82.emf"/><Relationship Id="rId174" Type="http://schemas.openxmlformats.org/officeDocument/2006/relationships/oleObject" Target="embeddings/oleObject86.bin"/><Relationship Id="rId175" Type="http://schemas.openxmlformats.org/officeDocument/2006/relationships/image" Target="media/image83.emf"/><Relationship Id="rId176" Type="http://schemas.openxmlformats.org/officeDocument/2006/relationships/oleObject" Target="embeddings/oleObject87.bin"/><Relationship Id="rId177" Type="http://schemas.openxmlformats.org/officeDocument/2006/relationships/oleObject" Target="embeddings/oleObject88.bin"/><Relationship Id="rId178" Type="http://schemas.openxmlformats.org/officeDocument/2006/relationships/oleObject" Target="embeddings/oleObject89.bin"/><Relationship Id="rId179" Type="http://schemas.openxmlformats.org/officeDocument/2006/relationships/image" Target="media/image84.jpeg"/><Relationship Id="rId70" Type="http://schemas.openxmlformats.org/officeDocument/2006/relationships/oleObject" Target="embeddings/oleObject32.bin"/><Relationship Id="rId71" Type="http://schemas.openxmlformats.org/officeDocument/2006/relationships/image" Target="media/image33.emf"/><Relationship Id="rId72" Type="http://schemas.openxmlformats.org/officeDocument/2006/relationships/oleObject" Target="embeddings/oleObject33.bin"/><Relationship Id="rId73" Type="http://schemas.openxmlformats.org/officeDocument/2006/relationships/image" Target="media/image34.emf"/><Relationship Id="rId74" Type="http://schemas.openxmlformats.org/officeDocument/2006/relationships/oleObject" Target="embeddings/oleObject34.bin"/><Relationship Id="rId75" Type="http://schemas.openxmlformats.org/officeDocument/2006/relationships/image" Target="media/image35.emf"/><Relationship Id="rId76" Type="http://schemas.openxmlformats.org/officeDocument/2006/relationships/oleObject" Target="embeddings/oleObject35.bin"/><Relationship Id="rId77" Type="http://schemas.openxmlformats.org/officeDocument/2006/relationships/oleObject" Target="embeddings/oleObject36.bin"/><Relationship Id="rId78" Type="http://schemas.openxmlformats.org/officeDocument/2006/relationships/image" Target="media/image36.emf"/><Relationship Id="rId79" Type="http://schemas.openxmlformats.org/officeDocument/2006/relationships/oleObject" Target="embeddings/oleObject37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100" Type="http://schemas.openxmlformats.org/officeDocument/2006/relationships/oleObject" Target="embeddings/oleObject48.bin"/><Relationship Id="rId101" Type="http://schemas.openxmlformats.org/officeDocument/2006/relationships/image" Target="media/image47.emf"/><Relationship Id="rId102" Type="http://schemas.openxmlformats.org/officeDocument/2006/relationships/oleObject" Target="embeddings/oleObject49.bin"/><Relationship Id="rId103" Type="http://schemas.openxmlformats.org/officeDocument/2006/relationships/image" Target="media/image48.emf"/><Relationship Id="rId104" Type="http://schemas.openxmlformats.org/officeDocument/2006/relationships/oleObject" Target="embeddings/oleObject50.bin"/><Relationship Id="rId105" Type="http://schemas.openxmlformats.org/officeDocument/2006/relationships/oleObject" Target="embeddings/oleObject51.bin"/><Relationship Id="rId106" Type="http://schemas.openxmlformats.org/officeDocument/2006/relationships/image" Target="media/image49.emf"/><Relationship Id="rId107" Type="http://schemas.openxmlformats.org/officeDocument/2006/relationships/oleObject" Target="embeddings/oleObject52.bin"/><Relationship Id="rId108" Type="http://schemas.openxmlformats.org/officeDocument/2006/relationships/oleObject" Target="embeddings/oleObject53.bin"/><Relationship Id="rId109" Type="http://schemas.openxmlformats.org/officeDocument/2006/relationships/image" Target="media/image50.emf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9" Type="http://schemas.openxmlformats.org/officeDocument/2006/relationships/image" Target="media/image2.emf"/><Relationship Id="rId140" Type="http://schemas.openxmlformats.org/officeDocument/2006/relationships/image" Target="media/image65.emf"/><Relationship Id="rId141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0</Pages>
  <Words>764</Words>
  <Characters>4357</Characters>
  <Application>Microsoft Macintosh Word</Application>
  <DocSecurity>0</DocSecurity>
  <Lines>36</Lines>
  <Paragraphs>10</Paragraphs>
  <ScaleCrop>false</ScaleCrop>
  <HeadingPairs>
    <vt:vector size="2" baseType="variant">
      <vt:variant>
        <vt:lpstr>标题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1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angxin_wang@qq.com</dc:creator>
  <cp:keywords/>
  <dc:description/>
  <cp:lastModifiedBy>shangxin_wang@qq.com</cp:lastModifiedBy>
  <cp:revision>4</cp:revision>
  <cp:lastPrinted>2019-09-15T15:11:00Z</cp:lastPrinted>
  <dcterms:created xsi:type="dcterms:W3CDTF">2019-09-15T15:11:00Z</dcterms:created>
  <dcterms:modified xsi:type="dcterms:W3CDTF">2019-09-22T14:18:00Z</dcterms:modified>
</cp:coreProperties>
</file>